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8D092E" w14:textId="15E20D03" w:rsidR="00BA6352" w:rsidRDefault="00BA6352" w:rsidP="00BA6352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To use ANSYS Fluent in your house, please use VDI</w:t>
      </w:r>
      <w:r w:rsidR="00201F9A">
        <w:rPr>
          <w:rFonts w:ascii="Times New Roman" w:eastAsia="SimSun" w:hAnsi="Times New Roman" w:cs="Times New Roman"/>
          <w:sz w:val="24"/>
          <w:szCs w:val="24"/>
        </w:rPr>
        <w:t xml:space="preserve"> (See below Lin</w:t>
      </w:r>
      <w:r w:rsidR="00427EA8">
        <w:rPr>
          <w:rFonts w:ascii="Times New Roman" w:eastAsia="SimSun" w:hAnsi="Times New Roman" w:cs="Times New Roman"/>
          <w:sz w:val="24"/>
          <w:szCs w:val="24"/>
        </w:rPr>
        <w:t>k</w:t>
      </w:r>
      <w:r w:rsidR="00201F9A">
        <w:rPr>
          <w:rFonts w:ascii="Times New Roman" w:eastAsia="SimSun" w:hAnsi="Times New Roman" w:cs="Times New Roman"/>
          <w:sz w:val="24"/>
          <w:szCs w:val="24"/>
        </w:rPr>
        <w:t>)</w:t>
      </w:r>
    </w:p>
    <w:p w14:paraId="67A60ABE" w14:textId="77777777" w:rsidR="00BA6352" w:rsidRDefault="0051629A" w:rsidP="00BA6352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hyperlink r:id="rId8" w:history="1">
        <w:r w:rsidR="00BA6352" w:rsidRPr="000C358B">
          <w:rPr>
            <w:rStyle w:val="Hyperlink"/>
            <w:rFonts w:ascii="Times New Roman" w:eastAsia="SimSun" w:hAnsi="Times New Roman" w:cs="Times New Roman"/>
            <w:sz w:val="24"/>
            <w:szCs w:val="24"/>
          </w:rPr>
          <w:t>https://etc.engineering.uiowa.edu/help-desk/how-use/vdi-how-use-virtual-windows-desktop</w:t>
        </w:r>
      </w:hyperlink>
    </w:p>
    <w:p w14:paraId="1F9858A2" w14:textId="77777777" w:rsidR="00BA6352" w:rsidRPr="00BA6352" w:rsidRDefault="00BA6352" w:rsidP="007A2C72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16"/>
          <w:szCs w:val="16"/>
        </w:rPr>
      </w:pPr>
    </w:p>
    <w:p w14:paraId="7466EFC5" w14:textId="11525BCC" w:rsidR="00E1545C" w:rsidRPr="007A2C72" w:rsidRDefault="00E1545C" w:rsidP="007A2C72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34"/>
          <w:szCs w:val="34"/>
        </w:rPr>
      </w:pPr>
      <w:r w:rsidRPr="007A2C72">
        <w:rPr>
          <w:rFonts w:ascii="Times New Roman" w:eastAsia="SimSun" w:hAnsi="Times New Roman" w:cs="Times New Roman"/>
          <w:b/>
          <w:bCs/>
          <w:sz w:val="34"/>
          <w:szCs w:val="34"/>
        </w:rPr>
        <w:t>Verification of Laminar and Validation of Turbulent Pipe Flows</w:t>
      </w:r>
    </w:p>
    <w:p w14:paraId="2C095EC4" w14:textId="77777777" w:rsidR="00E1545C" w:rsidRPr="006260BC" w:rsidRDefault="00E1545C" w:rsidP="00E1545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14:paraId="7E855BE4" w14:textId="021A1279" w:rsidR="00E1545C" w:rsidRPr="006260BC" w:rsidRDefault="00C853E7" w:rsidP="00C853E7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 w:rsidRPr="00C853E7">
        <w:rPr>
          <w:rFonts w:ascii="Times New Roman" w:eastAsia="SimSun" w:hAnsi="Times New Roman" w:cs="Times New Roman"/>
          <w:b/>
          <w:bCs/>
          <w:sz w:val="28"/>
          <w:szCs w:val="28"/>
        </w:rPr>
        <w:t>ME</w:t>
      </w:r>
      <w:r w:rsidR="00E1545C" w:rsidRPr="00C853E7">
        <w:rPr>
          <w:rFonts w:ascii="Times New Roman" w:eastAsia="SimSun" w:hAnsi="Times New Roman" w:cs="Times New Roman"/>
          <w:b/>
          <w:bCs/>
          <w:sz w:val="28"/>
          <w:szCs w:val="28"/>
        </w:rPr>
        <w:t>: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5</w:t>
      </w:r>
      <w:r w:rsidR="00E1545C" w:rsidRPr="006260BC">
        <w:rPr>
          <w:rFonts w:ascii="Times New Roman" w:eastAsia="SimSun" w:hAnsi="Times New Roman" w:cs="Times New Roman"/>
          <w:b/>
          <w:bCs/>
          <w:sz w:val="28"/>
          <w:szCs w:val="28"/>
        </w:rPr>
        <w:t>160 Intermediate Mechanics of Fluids</w:t>
      </w:r>
    </w:p>
    <w:p w14:paraId="45C5EB40" w14:textId="77777777" w:rsidR="001A62A4" w:rsidRDefault="00E1545C" w:rsidP="001A62A4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 w:rsidRPr="006260BC">
        <w:rPr>
          <w:rFonts w:ascii="Times New Roman" w:eastAsia="SimSun" w:hAnsi="Times New Roman" w:cs="Times New Roman"/>
          <w:b/>
          <w:bCs/>
          <w:sz w:val="28"/>
          <w:szCs w:val="28"/>
        </w:rPr>
        <w:t>CFD LAB 1</w:t>
      </w:r>
    </w:p>
    <w:p w14:paraId="5D234019" w14:textId="2FCCB405" w:rsidR="00E1545C" w:rsidRDefault="001A62A4" w:rsidP="001A62A4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>
        <w:rPr>
          <w:rFonts w:ascii="Times New Roman" w:eastAsia="SimSun" w:hAnsi="Times New Roman" w:cs="Times New Roman"/>
          <w:b/>
          <w:bCs/>
          <w:sz w:val="28"/>
          <w:szCs w:val="28"/>
        </w:rPr>
        <w:t>(</w:t>
      </w:r>
      <w:r w:rsidR="00745867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ANSYS </w:t>
      </w:r>
      <w:r w:rsidR="00AE5293">
        <w:rPr>
          <w:rFonts w:ascii="Times New Roman" w:eastAsia="SimSun" w:hAnsi="Times New Roman" w:cs="Times New Roman"/>
          <w:b/>
          <w:bCs/>
          <w:sz w:val="28"/>
          <w:szCs w:val="28"/>
        </w:rPr>
        <w:t>202</w:t>
      </w:r>
      <w:r w:rsidR="00E469AE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3 </w:t>
      </w:r>
      <w:r w:rsidR="00AE5293">
        <w:rPr>
          <w:rFonts w:ascii="Times New Roman" w:eastAsia="SimSun" w:hAnsi="Times New Roman" w:cs="Times New Roman"/>
          <w:b/>
          <w:bCs/>
          <w:sz w:val="28"/>
          <w:szCs w:val="28"/>
        </w:rPr>
        <w:t>R</w:t>
      </w:r>
      <w:r w:rsidR="00C11415">
        <w:rPr>
          <w:rFonts w:ascii="Times New Roman" w:eastAsia="SimSun" w:hAnsi="Times New Roman" w:cs="Times New Roman"/>
          <w:b/>
          <w:bCs/>
          <w:sz w:val="28"/>
          <w:szCs w:val="28"/>
        </w:rPr>
        <w:t>1</w:t>
      </w:r>
      <w:r w:rsidR="00A87742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; Last Updated: </w:t>
      </w:r>
      <w:r w:rsidR="00155550">
        <w:rPr>
          <w:rFonts w:ascii="Times New Roman" w:eastAsia="SimSun" w:hAnsi="Times New Roman" w:cs="Times New Roman"/>
          <w:b/>
          <w:bCs/>
          <w:sz w:val="28"/>
          <w:szCs w:val="28"/>
        </w:rPr>
        <w:t>August 16</w:t>
      </w:r>
      <w:r w:rsidR="00745867">
        <w:rPr>
          <w:rFonts w:ascii="Times New Roman" w:eastAsia="SimSun" w:hAnsi="Times New Roman" w:cs="Times New Roman"/>
          <w:b/>
          <w:bCs/>
          <w:sz w:val="28"/>
          <w:szCs w:val="28"/>
        </w:rPr>
        <w:t>, 20</w:t>
      </w:r>
      <w:r w:rsidR="00C74ABB">
        <w:rPr>
          <w:rFonts w:ascii="Times New Roman" w:eastAsia="SimSun" w:hAnsi="Times New Roman" w:cs="Times New Roman"/>
          <w:b/>
          <w:bCs/>
          <w:sz w:val="28"/>
          <w:szCs w:val="28"/>
        </w:rPr>
        <w:t>2</w:t>
      </w:r>
      <w:r w:rsidR="00155550">
        <w:rPr>
          <w:rFonts w:ascii="Times New Roman" w:eastAsia="SimSun" w:hAnsi="Times New Roman" w:cs="Times New Roman"/>
          <w:b/>
          <w:bCs/>
          <w:sz w:val="28"/>
          <w:szCs w:val="28"/>
        </w:rPr>
        <w:t>3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)</w:t>
      </w:r>
    </w:p>
    <w:p w14:paraId="61AB19E8" w14:textId="77777777" w:rsidR="00BA6352" w:rsidRPr="00BA6352" w:rsidRDefault="00BA6352" w:rsidP="00BA6352">
      <w:pPr>
        <w:spacing w:after="0" w:line="240" w:lineRule="auto"/>
        <w:rPr>
          <w:rFonts w:ascii="Times New Roman" w:eastAsia="SimSun" w:hAnsi="Times New Roman" w:cs="Times New Roman"/>
          <w:sz w:val="10"/>
          <w:szCs w:val="10"/>
        </w:rPr>
      </w:pPr>
    </w:p>
    <w:p w14:paraId="54A1B34F" w14:textId="77777777" w:rsidR="0099316E" w:rsidRDefault="00162496" w:rsidP="00162496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28"/>
          <w:szCs w:val="28"/>
        </w:rPr>
      </w:pPr>
      <w:r w:rsidRPr="006260BC">
        <w:rPr>
          <w:rFonts w:ascii="Times New Roman" w:eastAsia="SimSun" w:hAnsi="Times New Roman" w:cs="Times New Roman"/>
          <w:sz w:val="28"/>
          <w:szCs w:val="28"/>
        </w:rPr>
        <w:t xml:space="preserve">By Timur Dogan, Michael Conger, </w:t>
      </w:r>
      <w:r>
        <w:rPr>
          <w:rFonts w:ascii="Times New Roman" w:eastAsia="SimSun" w:hAnsi="Times New Roman" w:cs="Times New Roman"/>
          <w:sz w:val="28"/>
          <w:szCs w:val="28"/>
        </w:rPr>
        <w:t>Dong-Hwan Kim, Sung-Tek Park,</w:t>
      </w:r>
    </w:p>
    <w:p w14:paraId="3D958E52" w14:textId="7F614EC6" w:rsidR="00162496" w:rsidRDefault="0099316E" w:rsidP="0099316E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28"/>
          <w:szCs w:val="28"/>
        </w:rPr>
      </w:pPr>
      <w:r>
        <w:rPr>
          <w:rFonts w:ascii="Times New Roman" w:eastAsia="SimSun" w:hAnsi="Times New Roman" w:cs="Times New Roman"/>
          <w:sz w:val="28"/>
          <w:szCs w:val="28"/>
        </w:rPr>
        <w:t xml:space="preserve"> Christian Milano, </w:t>
      </w:r>
      <w:proofErr w:type="spellStart"/>
      <w:r w:rsidR="00162496" w:rsidRPr="006260BC">
        <w:rPr>
          <w:rFonts w:ascii="Times New Roman" w:eastAsia="SimSun" w:hAnsi="Times New Roman" w:cs="Times New Roman"/>
          <w:sz w:val="28"/>
          <w:szCs w:val="28"/>
        </w:rPr>
        <w:t>Maysam</w:t>
      </w:r>
      <w:proofErr w:type="spellEnd"/>
      <w:r w:rsidR="00162496" w:rsidRPr="006260BC">
        <w:rPr>
          <w:rFonts w:ascii="Times New Roman" w:eastAsia="SimSun" w:hAnsi="Times New Roman" w:cs="Times New Roman"/>
          <w:sz w:val="28"/>
          <w:szCs w:val="28"/>
        </w:rPr>
        <w:t xml:space="preserve"> </w:t>
      </w:r>
      <w:proofErr w:type="spellStart"/>
      <w:r w:rsidR="00162496" w:rsidRPr="006260BC">
        <w:rPr>
          <w:rFonts w:ascii="Times New Roman" w:eastAsia="SimSun" w:hAnsi="Times New Roman" w:cs="Times New Roman"/>
          <w:sz w:val="28"/>
          <w:szCs w:val="28"/>
        </w:rPr>
        <w:t>Mousaviraad</w:t>
      </w:r>
      <w:proofErr w:type="spellEnd"/>
      <w:r w:rsidR="00162496" w:rsidRPr="006260BC">
        <w:rPr>
          <w:rFonts w:ascii="Times New Roman" w:eastAsia="SimSun" w:hAnsi="Times New Roman" w:cs="Times New Roman"/>
          <w:sz w:val="28"/>
          <w:szCs w:val="28"/>
        </w:rPr>
        <w:t xml:space="preserve">, Tao </w:t>
      </w:r>
      <w:proofErr w:type="gramStart"/>
      <w:r w:rsidR="00162496" w:rsidRPr="006260BC">
        <w:rPr>
          <w:rFonts w:ascii="Times New Roman" w:eastAsia="SimSun" w:hAnsi="Times New Roman" w:cs="Times New Roman"/>
          <w:sz w:val="28"/>
          <w:szCs w:val="28"/>
        </w:rPr>
        <w:t>Xing</w:t>
      </w:r>
      <w:proofErr w:type="gramEnd"/>
      <w:r w:rsidR="00162496" w:rsidRPr="006260BC">
        <w:rPr>
          <w:rFonts w:ascii="Times New Roman" w:eastAsia="SimSun" w:hAnsi="Times New Roman" w:cs="Times New Roman"/>
          <w:sz w:val="28"/>
          <w:szCs w:val="28"/>
        </w:rPr>
        <w:t xml:space="preserve"> and Fred Stern</w:t>
      </w:r>
    </w:p>
    <w:p w14:paraId="34923787" w14:textId="77777777" w:rsidR="00A87742" w:rsidRPr="00BA6352" w:rsidRDefault="00A87742" w:rsidP="0028482E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16"/>
          <w:szCs w:val="16"/>
        </w:rPr>
      </w:pPr>
    </w:p>
    <w:p w14:paraId="6CF0FE2E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IIHR-</w:t>
      </w:r>
      <w:proofErr w:type="spellStart"/>
      <w:r w:rsidRPr="006260BC">
        <w:rPr>
          <w:rFonts w:ascii="Times New Roman" w:eastAsia="SimSun" w:hAnsi="Times New Roman" w:cs="Times New Roman"/>
          <w:sz w:val="24"/>
          <w:szCs w:val="24"/>
        </w:rPr>
        <w:t>Hydroscience</w:t>
      </w:r>
      <w:proofErr w:type="spellEnd"/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&amp; Engineering</w:t>
      </w:r>
    </w:p>
    <w:p w14:paraId="74540C1D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The University of Iowa</w:t>
      </w:r>
    </w:p>
    <w:p w14:paraId="5761B9D5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C. Maxwell Stanley Hydraulics Laboratory</w:t>
      </w:r>
    </w:p>
    <w:p w14:paraId="5B22FF9D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Iowa City, IA 52242-1585</w:t>
      </w:r>
    </w:p>
    <w:p w14:paraId="68B4FEB4" w14:textId="77777777" w:rsidR="00E1545C" w:rsidRPr="006260BC" w:rsidRDefault="00E1545C" w:rsidP="00E154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029C22F9" w14:textId="77777777" w:rsidR="00E1545C" w:rsidRPr="007A2C72" w:rsidRDefault="00E1545C" w:rsidP="00E45259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b/>
          <w:sz w:val="32"/>
          <w:szCs w:val="36"/>
        </w:rPr>
      </w:pPr>
      <w:r w:rsidRPr="007A2C72">
        <w:rPr>
          <w:rFonts w:ascii="Times New Roman" w:eastAsia="SimSun" w:hAnsi="Times New Roman" w:cs="Times New Roman"/>
          <w:b/>
          <w:sz w:val="32"/>
          <w:szCs w:val="36"/>
        </w:rPr>
        <w:t xml:space="preserve">Purpose </w:t>
      </w:r>
    </w:p>
    <w:p w14:paraId="1ACBB0FD" w14:textId="0B454C54" w:rsidR="00E1545C" w:rsidRDefault="00E1545C" w:rsidP="007878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he Purpose of CFD Lab 1 is to simulate steady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laminar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d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turbulent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pipe flow following the “CFD Process” by an interactive step-by-ste</w:t>
      </w:r>
      <w:r w:rsidR="00205E95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p approach. Students will have hands-on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experiences using </w:t>
      </w:r>
      <w:r w:rsidR="001D023F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ANSYS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to compute axial velocity profile, centerline velocity, centerline pressure, and friction factor. Students will conduct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verification studies for friction factor and axial velocity profile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of laminar pipe flows, including iterati</w:t>
      </w:r>
      <w:r w:rsidR="00A50687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ve error and grid uncertainties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d effect of refinement ratio on verification. Students will validate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turbulent pipe flow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simulation using EFD </w:t>
      </w:r>
      <w:r w:rsidR="00CD29D8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data,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alyze the differences between laminar and turbulent flows, and present results in CFD Lab report.</w:t>
      </w:r>
    </w:p>
    <w:p w14:paraId="43082749" w14:textId="77777777" w:rsidR="007A2C72" w:rsidRPr="006260BC" w:rsidRDefault="007A2C72" w:rsidP="007878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14:paraId="1351A31E" w14:textId="77777777" w:rsidR="0078785E" w:rsidRPr="006260BC" w:rsidRDefault="0078785E" w:rsidP="00694B07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noProof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0715E1C" wp14:editId="7A6705FE">
                <wp:extent cx="5864860" cy="3190875"/>
                <wp:effectExtent l="0" t="0" r="2540" b="9525"/>
                <wp:docPr id="39" name="Canvas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0" name="Text Box 40"/>
                        <wps:cNvSpPr txBox="1"/>
                        <wps:spPr>
                          <a:xfrm>
                            <a:off x="126783" y="40496"/>
                            <a:ext cx="647909" cy="2540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385A7B8" w14:textId="77777777" w:rsidR="00683552" w:rsidRPr="00315804" w:rsidRDefault="00683552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ascii="Times New Roman" w:hAnsi="Times New Roman" w:cs="Times New Roman"/>
                                  <w:color w:val="000000"/>
                                  <w:sz w:val="16"/>
                                  <w:szCs w:val="18"/>
                                </w:rPr>
                                <w:t>Geometr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Text Box 40"/>
                        <wps:cNvSpPr txBox="1"/>
                        <wps:spPr>
                          <a:xfrm>
                            <a:off x="1142837" y="40388"/>
                            <a:ext cx="914555" cy="2533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38ADCD" w14:textId="46C6F093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Physic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Text Box 40"/>
                        <wps:cNvSpPr txBox="1"/>
                        <wps:spPr>
                          <a:xfrm>
                            <a:off x="2400300" y="50372"/>
                            <a:ext cx="914400" cy="2527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C2A07E" w14:textId="3926674C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Mesh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/Gri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Text Box 40"/>
                        <wps:cNvSpPr txBox="1"/>
                        <wps:spPr>
                          <a:xfrm>
                            <a:off x="3657600" y="50362"/>
                            <a:ext cx="914400" cy="2520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549F1D" w14:textId="77777777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40"/>
                        <wps:cNvSpPr txBox="1"/>
                        <wps:spPr>
                          <a:xfrm>
                            <a:off x="4870442" y="44575"/>
                            <a:ext cx="958858" cy="2514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1578F7" w14:textId="77777777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>Result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Straight Arrow Connector 42"/>
                        <wps:cNvCnPr>
                          <a:endCxn id="87" idx="1"/>
                        </wps:cNvCnPr>
                        <wps:spPr>
                          <a:xfrm flipV="1">
                            <a:off x="774586" y="167071"/>
                            <a:ext cx="368251" cy="2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Arrow Connector 94"/>
                        <wps:cNvCnPr/>
                        <wps:spPr>
                          <a:xfrm flipV="1">
                            <a:off x="3314700" y="164669"/>
                            <a:ext cx="342900" cy="63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traight Arrow Connector 95"/>
                        <wps:cNvCnPr>
                          <a:stCxn id="87" idx="3"/>
                        </wps:cNvCnPr>
                        <wps:spPr>
                          <a:xfrm flipV="1">
                            <a:off x="2057392" y="164669"/>
                            <a:ext cx="342908" cy="240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Arrow Connector 96"/>
                        <wps:cNvCnPr>
                          <a:endCxn id="92" idx="1"/>
                        </wps:cNvCnPr>
                        <wps:spPr>
                          <a:xfrm>
                            <a:off x="4572000" y="169071"/>
                            <a:ext cx="298442" cy="122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Text Box 40"/>
                        <wps:cNvSpPr txBox="1"/>
                        <wps:spPr>
                          <a:xfrm>
                            <a:off x="0" y="497655"/>
                            <a:ext cx="914416" cy="3552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EE4349" w14:textId="1461EC0F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Pipe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Design Modeler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40"/>
                        <wps:cNvSpPr txBox="1"/>
                        <wps:spPr>
                          <a:xfrm>
                            <a:off x="2400300" y="507569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1416134" w14:textId="4A617705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tructure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40"/>
                        <wps:cNvSpPr txBox="1"/>
                        <wps:spPr>
                          <a:xfrm>
                            <a:off x="2400300" y="1193219"/>
                            <a:ext cx="914400" cy="45734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CD3649" w14:textId="55953F1C" w:rsidR="00683552" w:rsidRPr="00315804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Non-uniform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40"/>
                        <wps:cNvSpPr txBox="1"/>
                        <wps:spPr>
                          <a:xfrm>
                            <a:off x="2400300" y="850436"/>
                            <a:ext cx="914400" cy="3429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EEA99F" w14:textId="3FFF4A8B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Uniform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Straight Arrow Connector 49"/>
                        <wps:cNvCnPr/>
                        <wps:spPr>
                          <a:xfrm>
                            <a:off x="444492" y="303702"/>
                            <a:ext cx="0" cy="1789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Arrow Connector 129"/>
                        <wps:cNvCnPr/>
                        <wps:spPr>
                          <a:xfrm>
                            <a:off x="2857500" y="278953"/>
                            <a:ext cx="0" cy="22861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Straight Arrow Connector 133"/>
                        <wps:cNvCnPr/>
                        <wps:spPr>
                          <a:xfrm flipH="1">
                            <a:off x="1600192" y="278969"/>
                            <a:ext cx="8" cy="21858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Text Box 40"/>
                        <wps:cNvSpPr txBox="1"/>
                        <wps:spPr>
                          <a:xfrm>
                            <a:off x="1142992" y="497611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8CDD58" w14:textId="0FF6E3BA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General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Text Box 40"/>
                        <wps:cNvSpPr txBox="1"/>
                        <wps:spPr>
                          <a:xfrm>
                            <a:off x="1142992" y="840511"/>
                            <a:ext cx="914399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294170B" w14:textId="2D1DFCBA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Model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Text Box 40"/>
                        <wps:cNvSpPr txBox="1"/>
                        <wps:spPr>
                          <a:xfrm>
                            <a:off x="1142992" y="1182997"/>
                            <a:ext cx="914400" cy="69617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372B03" w14:textId="16035531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Boundary Conditions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Text Box 40"/>
                        <wps:cNvSpPr txBox="1"/>
                        <wps:spPr>
                          <a:xfrm>
                            <a:off x="1143000" y="1878969"/>
                            <a:ext cx="914400" cy="571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0A7F88" w14:textId="6D37AA5B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Reference Values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Text Box 40"/>
                        <wps:cNvSpPr txBox="1"/>
                        <wps:spPr>
                          <a:xfrm>
                            <a:off x="228600" y="1193472"/>
                            <a:ext cx="685808" cy="2385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502F8B" w14:textId="77777777" w:rsidR="00683552" w:rsidRPr="00315804" w:rsidRDefault="00683552" w:rsidP="003318B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color w:val="000000" w:themeColor="text1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Lamina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Text Box 40"/>
                        <wps:cNvSpPr txBox="1"/>
                        <wps:spPr>
                          <a:xfrm>
                            <a:off x="228600" y="1421989"/>
                            <a:ext cx="685800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9B5FE2" w14:textId="77777777" w:rsidR="00683552" w:rsidRPr="00315804" w:rsidRDefault="00683552" w:rsidP="003318B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color w:val="000000" w:themeColor="text1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Turbulen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Text Box 40"/>
                        <wps:cNvSpPr txBox="1"/>
                        <wps:spPr>
                          <a:xfrm>
                            <a:off x="3657841" y="497540"/>
                            <a:ext cx="914159" cy="69582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185C63" w14:textId="21F613DB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 Methods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475246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 xml:space="preserve">(ANSYS </w:t>
                              </w:r>
                              <w:proofErr w:type="gramStart"/>
                              <w:r w:rsidRPr="00475246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Fluent  -</w:t>
                              </w:r>
                              <w:proofErr w:type="gramEnd"/>
                              <w:r w:rsidRPr="00475246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 xml:space="preserve"> Solution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Text Box 40"/>
                        <wps:cNvSpPr txBox="1"/>
                        <wps:spPr>
                          <a:xfrm>
                            <a:off x="3657600" y="1193446"/>
                            <a:ext cx="910281" cy="556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E5DFBA" w14:textId="7EBC6AA3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Monitors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olution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Text Box 40"/>
                        <wps:cNvSpPr txBox="1"/>
                        <wps:spPr>
                          <a:xfrm>
                            <a:off x="1143000" y="2450806"/>
                            <a:ext cx="914400" cy="68606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DF7EE" w14:textId="77FCD5B0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 Initialization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 xml:space="preserve">(ANSYS Fluent 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-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Solution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Straight Arrow Connector 144"/>
                        <wps:cNvCnPr>
                          <a:endCxn id="141" idx="0"/>
                        </wps:cNvCnPr>
                        <wps:spPr>
                          <a:xfrm>
                            <a:off x="4114800" y="278953"/>
                            <a:ext cx="121" cy="21858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Text Box 40"/>
                        <wps:cNvSpPr txBox="1"/>
                        <wps:spPr>
                          <a:xfrm>
                            <a:off x="4914900" y="507509"/>
                            <a:ext cx="914400" cy="4572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DC06D9" w14:textId="27F5B732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>Plots</w:t>
                              </w:r>
                              <w:r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D35FD0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- Results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Text Box 40"/>
                        <wps:cNvSpPr txBox="1"/>
                        <wps:spPr>
                          <a:xfrm>
                            <a:off x="4914900" y="964737"/>
                            <a:ext cx="914400" cy="68583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2861BD" w14:textId="371AABAC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 xml:space="preserve">Graphics </w:t>
                              </w:r>
                              <w:r w:rsidRPr="00D35FD0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- Results)</w:t>
                              </w:r>
                            </w:p>
                            <w:p w14:paraId="223A76EA" w14:textId="77777777" w:rsidR="00683552" w:rsidRPr="00694B07" w:rsidRDefault="00683552" w:rsidP="005B65A4">
                              <w:pPr>
                                <w:jc w:val="center"/>
                                <w:rPr>
                                  <w:color w:val="000000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Straight Arrow Connector 147"/>
                        <wps:cNvCnPr>
                          <a:endCxn id="145" idx="0"/>
                        </wps:cNvCnPr>
                        <wps:spPr>
                          <a:xfrm>
                            <a:off x="5372100" y="278969"/>
                            <a:ext cx="0" cy="2285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Straight Arrow Connector 355"/>
                        <wps:cNvCnPr>
                          <a:endCxn id="138" idx="0"/>
                        </wps:cNvCnPr>
                        <wps:spPr>
                          <a:xfrm flipH="1">
                            <a:off x="571504" y="964666"/>
                            <a:ext cx="571504" cy="22880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0715E1C" id="Canvas 39" o:spid="_x0000_s1026" editas="canvas" style="width:461.8pt;height:251.25pt;mso-position-horizontal-relative:char;mso-position-vertical-relative:line" coordsize="58648,3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8648;height:31908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28" type="#_x0000_t202" style="position:absolute;left:1267;top:404;width:6479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" fillcolor="white [3201]" strokeweight=".5pt">
                  <v:textbox>
                    <w:txbxContent>
                      <w:p w14:paraId="7385A7B8" w14:textId="77777777" w:rsidR="00683552" w:rsidRPr="00315804" w:rsidRDefault="00683552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ascii="Times New Roman" w:hAnsi="Times New Roman" w:cs="Times New Roman"/>
                            <w:color w:val="000000"/>
                            <w:sz w:val="16"/>
                            <w:szCs w:val="18"/>
                          </w:rPr>
                          <w:t>Geometry</w:t>
                        </w:r>
                      </w:p>
                    </w:txbxContent>
                  </v:textbox>
                </v:shape>
                <v:shape id="Text Box 40" o:spid="_x0000_s1029" type="#_x0000_t202" style="position:absolute;left:11428;top:403;width:9145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GaRwgAAANs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" fillcolor="white [3201]" strokeweight=".5pt">
                  <v:textbox>
                    <w:txbxContent>
                      <w:p w14:paraId="7438ADCD" w14:textId="46C6F093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Physics</w:t>
                        </w:r>
                      </w:p>
                    </w:txbxContent>
                  </v:textbox>
                </v:shape>
                <v:shape id="Text Box 40" o:spid="_x0000_s1030" type="#_x0000_t202" style="position:absolute;left:24003;top:503;width:9144;height:2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" fillcolor="white [3201]" strokeweight=".5pt">
                  <v:textbox>
                    <w:txbxContent>
                      <w:p w14:paraId="20C2A07E" w14:textId="3926674C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Mesh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/Grid</w:t>
                        </w:r>
                      </w:p>
                    </w:txbxContent>
                  </v:textbox>
                </v:shape>
                <v:shape id="Text Box 40" o:spid="_x0000_s1031" type="#_x0000_t202" style="position:absolute;left:36576;top:503;width:9144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1d4wQAAANs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qJfw96X8ALn5BQAA//8DAFBLAQItABQABgAIAAAAIQDb4fbL7gAAAIUBAAATAAAAAAAAAAAAAAAA&#10;AAAAAABbQ29udGVudF9UeXBlc10ueG1sUEsBAi0AFAAGAAgAAAAhAFr0LFu/AAAAFQEAAAsAAAAA&#10;AAAAAAAAAAAAHwEAAF9yZWxzLy5yZWxzUEsBAi0AFAAGAAgAAAAhAB5nV3jBAAAA2wAAAA8AAAAA&#10;AAAAAAAAAAAABwIAAGRycy9kb3ducmV2LnhtbFBLBQYAAAAAAwADALcAAAD1AgAAAAA=&#10;" fillcolor="white [3201]" strokeweight=".5pt">
                  <v:textbox>
                    <w:txbxContent>
                      <w:p w14:paraId="72549F1D" w14:textId="77777777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</w:t>
                        </w:r>
                      </w:p>
                    </w:txbxContent>
                  </v:textbox>
                </v:shape>
                <v:shape id="Text Box 40" o:spid="_x0000_s1032" type="#_x0000_t202" style="position:absolute;left:48704;top:445;width:9589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lPU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/g70v5AXL1CwAA//8DAFBLAQItABQABgAIAAAAIQDb4fbL7gAAAIUBAAATAAAAAAAAAAAAAAAA&#10;AAAAAABbQ29udGVudF9UeXBlc10ueG1sUEsBAi0AFAAGAAgAAAAhAFr0LFu/AAAAFQEAAAsAAAAA&#10;AAAAAAAAAAAAHwEAAF9yZWxzLy5yZWxzUEsBAi0AFAAGAAgAAAAhAJUaU9TBAAAA2wAAAA8AAAAA&#10;AAAAAAAAAAAABwIAAGRycy9kb3ducmV2LnhtbFBLBQYAAAAAAwADALcAAAD1AgAAAAA=&#10;" fillcolor="white [3201]" strokeweight=".5pt">
                  <v:textbox>
                    <w:txbxContent>
                      <w:p w14:paraId="5F1578F7" w14:textId="77777777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>Results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2" o:spid="_x0000_s1033" type="#_x0000_t32" style="position:absolute;left:7745;top:1670;width:3683;height: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" strokecolor="black [3040]">
                  <v:stroke endarrow="open"/>
                </v:shape>
                <v:shape id="Straight Arrow Connector 94" o:spid="_x0000_s1034" type="#_x0000_t32" style="position:absolute;left:33147;top:1646;width:3429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" strokecolor="black [3040]">
                  <v:stroke endarrow="open"/>
                </v:shape>
                <v:shape id="Straight Arrow Connector 95" o:spid="_x0000_s1035" type="#_x0000_t32" style="position:absolute;left:20573;top:1646;width:3430;height: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" strokecolor="black [3040]">
                  <v:stroke endarrow="open"/>
                </v:shape>
                <v:shape id="Straight Arrow Connector 96" o:spid="_x0000_s1036" type="#_x0000_t32" style="position:absolute;left:45720;top:1690;width:2984;height: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" strokecolor="black [3040]">
                  <v:stroke endarrow="open"/>
                </v:shape>
                <v:shape id="Text Box 40" o:spid="_x0000_s1037" type="#_x0000_t202" style="position:absolute;top:4976;width:9144;height:3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" fillcolor="white [3201]" strokeweight=".5pt">
                  <v:textbox>
                    <w:txbxContent>
                      <w:p w14:paraId="6DEE4349" w14:textId="1461EC0F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Pipe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Design Modeler)</w:t>
                        </w:r>
                      </w:p>
                    </w:txbxContent>
                  </v:textbox>
                </v:shape>
                <v:shape id="Text Box 40" o:spid="_x0000_s1038" type="#_x0000_t202" style="position:absolute;left:24003;top:5075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" fillcolor="white [3201]" strokeweight=".5pt">
                  <v:textbox>
                    <w:txbxContent>
                      <w:p w14:paraId="31416134" w14:textId="4A617705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tructure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Text Box 40" o:spid="_x0000_s1039" type="#_x0000_t202" style="position:absolute;left:24003;top:11932;width:9144;height:4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" fillcolor="white [3201]" strokeweight=".5pt">
                  <v:textbox>
                    <w:txbxContent>
                      <w:p w14:paraId="51CD3649" w14:textId="55953F1C" w:rsidR="00683552" w:rsidRPr="00315804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Non-uniform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Text Box 40" o:spid="_x0000_s1040" type="#_x0000_t202" style="position:absolute;left:24003;top:8504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" fillcolor="white [3201]" strokeweight=".5pt">
                  <v:textbox>
                    <w:txbxContent>
                      <w:p w14:paraId="01EEA99F" w14:textId="3FFF4A8B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Uniform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Straight Arrow Connector 49" o:spid="_x0000_s1041" type="#_x0000_t32" style="position:absolute;left:4444;top:3037;width:0;height:17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" strokecolor="black [3040]">
                  <v:stroke endarrow="open"/>
                </v:shape>
                <v:shape id="Straight Arrow Connector 129" o:spid="_x0000_s1042" type="#_x0000_t32" style="position:absolute;left:28575;top:2789;width:0;height:2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" strokecolor="black [3040]">
                  <v:stroke endarrow="open"/>
                </v:shape>
                <v:shape id="Straight Arrow Connector 133" o:spid="_x0000_s1043" type="#_x0000_t32" style="position:absolute;left:16001;top:2789;width:1;height:21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" strokecolor="black [3040]">
                  <v:stroke endarrow="open"/>
                </v:shape>
                <v:shape id="Text Box 40" o:spid="_x0000_s1044" type="#_x0000_t202" style="position:absolute;left:11429;top:4976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EPvwQAAANwAAAAPAAAAZHJzL2Rvd25yZXYueG1sRE9NSwMx&#10;EL0L/ocwgjeb1RZ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K5QQ+/BAAAA3AAAAA8AAAAA&#10;AAAAAAAAAAAABwIAAGRycy9kb3ducmV2LnhtbFBLBQYAAAAAAwADALcAAAD1AgAAAAA=&#10;" fillcolor="white [3201]" strokeweight=".5pt">
                  <v:textbox>
                    <w:txbxContent>
                      <w:p w14:paraId="308CDD58" w14:textId="0FF6E3BA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General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5" type="#_x0000_t202" style="position:absolute;left:11429;top:8405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OZ0wQAAANwAAAAPAAAAZHJzL2Rvd25yZXYueG1sRE9NSwMx&#10;EL0L/ocwgjeb1VJ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MEc5nTBAAAA3AAAAA8AAAAA&#10;AAAAAAAAAAAABwIAAGRycy9kb3ducmV2LnhtbFBLBQYAAAAAAwADALcAAAD1AgAAAAA=&#10;" fillcolor="white [3201]" strokeweight=".5pt">
                  <v:textbox>
                    <w:txbxContent>
                      <w:p w14:paraId="5294170B" w14:textId="2D1DFCBA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Model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6" type="#_x0000_t202" style="position:absolute;left:11429;top:11829;width:9144;height:6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" fillcolor="white [3201]" strokeweight=".5pt">
                  <v:textbox>
                    <w:txbxContent>
                      <w:p w14:paraId="4E372B03" w14:textId="16035531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Boundary Conditions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Setup)</w:t>
                        </w:r>
                      </w:p>
                    </w:txbxContent>
                  </v:textbox>
                </v:shape>
                <v:shape id="Text Box 40" o:spid="_x0000_s1047" type="#_x0000_t202" style="position:absolute;left:11430;top:18789;width:9144;height:5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" fillcolor="white [3201]" strokeweight=".5pt">
                  <v:textbox>
                    <w:txbxContent>
                      <w:p w14:paraId="4E0A7F88" w14:textId="6D37AA5B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Reference Values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8" type="#_x0000_t202" style="position:absolute;left:2286;top:11934;width:6858;height:2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" fillcolor="white [3201]" strokeweight=".5pt">
                  <v:textbox>
                    <w:txbxContent>
                      <w:p w14:paraId="2B502F8B" w14:textId="77777777" w:rsidR="00683552" w:rsidRPr="00315804" w:rsidRDefault="00683552" w:rsidP="003318B4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color w:val="000000" w:themeColor="text1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Laminar</w:t>
                        </w:r>
                      </w:p>
                    </w:txbxContent>
                  </v:textbox>
                </v:shape>
                <v:shape id="Text Box 40" o:spid="_x0000_s1049" type="#_x0000_t202" style="position:absolute;left:2286;top:14219;width:6858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" fillcolor="white [3201]" strokeweight=".5pt">
                  <v:textbox>
                    <w:txbxContent>
                      <w:p w14:paraId="3A9B5FE2" w14:textId="77777777" w:rsidR="00683552" w:rsidRPr="00315804" w:rsidRDefault="00683552" w:rsidP="003318B4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color w:val="000000" w:themeColor="text1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Turbulent</w:t>
                        </w:r>
                      </w:p>
                    </w:txbxContent>
                  </v:textbox>
                </v:shape>
                <v:shape id="Text Box 40" o:spid="_x0000_s1050" type="#_x0000_t202" style="position:absolute;left:36578;top:4975;width:9142;height:6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" fillcolor="white [3201]" strokeweight=".5pt">
                  <v:textbox>
                    <w:txbxContent>
                      <w:p w14:paraId="02185C63" w14:textId="21F613DB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 Methods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475246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 - Solution)</w:t>
                        </w:r>
                      </w:p>
                    </w:txbxContent>
                  </v:textbox>
                </v:shape>
                <v:shape id="Text Box 40" o:spid="_x0000_s1051" type="#_x0000_t202" style="position:absolute;left:36576;top:11934;width:9102;height:5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" fillcolor="white [3201]" strokeweight=".5pt">
                  <v:textbox>
                    <w:txbxContent>
                      <w:p w14:paraId="4CE5DFBA" w14:textId="7EBC6AA3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Monitors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olution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40" o:spid="_x0000_s1052" type="#_x0000_t202" style="position:absolute;left:11430;top:24508;width:9144;height:6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" fillcolor="white [3201]" strokeweight=".5pt">
                  <v:textbox>
                    <w:txbxContent>
                      <w:p w14:paraId="7E6DF7EE" w14:textId="77FCD5B0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 Initialization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 xml:space="preserve">(ANSYS Fluent 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-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Solution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Straight Arrow Connector 144" o:spid="_x0000_s1053" type="#_x0000_t32" style="position:absolute;left:41148;top:2789;width:1;height:21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" strokecolor="black [3040]">
                  <v:stroke endarrow="open"/>
                </v:shape>
                <v:shape id="Text Box 40" o:spid="_x0000_s1054" type="#_x0000_t202" style="position:absolute;left:49149;top:5075;width:914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pUJwQAAANwAAAAPAAAAZHJzL2Rvd25yZXYueG1sRE9NSwMx&#10;EL0L/ocwgjebVVp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JkalQnBAAAA3AAAAA8AAAAA&#10;AAAAAAAAAAAABwIAAGRycy9kb3ducmV2LnhtbFBLBQYAAAAAAwADALcAAAD1AgAAAAA=&#10;" fillcolor="white [3201]" strokeweight=".5pt">
                  <v:textbox>
                    <w:txbxContent>
                      <w:p w14:paraId="70DC06D9" w14:textId="27F5B732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>Plots</w:t>
                        </w:r>
                        <w:r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 xml:space="preserve"> </w:t>
                        </w:r>
                        <w:r w:rsidRPr="00D35FD0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- Results)</w:t>
                        </w:r>
                      </w:p>
                    </w:txbxContent>
                  </v:textbox>
                </v:shape>
                <v:shape id="Text Box 40" o:spid="_x0000_s1055" type="#_x0000_t202" style="position:absolute;left:49149;top:9647;width:9144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" fillcolor="white [3201]" strokeweight=".5pt">
                  <v:textbox>
                    <w:txbxContent>
                      <w:p w14:paraId="422861BD" w14:textId="371AABAC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 xml:space="preserve">Graphics </w:t>
                        </w:r>
                        <w:r w:rsidRPr="00D35FD0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- Results)</w:t>
                        </w:r>
                      </w:p>
                      <w:p w14:paraId="223A76EA" w14:textId="77777777" w:rsidR="00683552" w:rsidRPr="00694B07" w:rsidRDefault="00683552" w:rsidP="005B65A4">
                        <w:pPr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xbxContent>
                  </v:textbox>
                </v:shape>
                <v:shape id="Straight Arrow Connector 147" o:spid="_x0000_s1056" type="#_x0000_t32" style="position:absolute;left:53721;top:2789;width:0;height:2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" strokecolor="black [3040]">
                  <v:stroke endarrow="open"/>
                </v:shape>
                <v:shape id="Straight Arrow Connector 355" o:spid="_x0000_s1057" type="#_x0000_t32" style="position:absolute;left:5715;top:9646;width:5715;height:22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" strokecolor="black [3040]">
                  <v:stroke endarrow="open"/>
                </v:shape>
                <w10:anchorlock/>
              </v:group>
            </w:pict>
          </mc:Fallback>
        </mc:AlternateContent>
      </w:r>
    </w:p>
    <w:p w14:paraId="2147890F" w14:textId="31EF902C" w:rsidR="00CA1809" w:rsidRDefault="007C35E6" w:rsidP="0093500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Flow Chart for </w:t>
      </w:r>
      <w:r w:rsidR="00D159F1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“CFD Process” for pipe flow</w:t>
      </w:r>
    </w:p>
    <w:p w14:paraId="329CB66B" w14:textId="6CAABA07" w:rsidR="00E1545C" w:rsidRPr="00087E9B" w:rsidRDefault="00E1545C" w:rsidP="00E45259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</w:pPr>
      <w:r w:rsidRPr="00087E9B"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  <w:lastRenderedPageBreak/>
        <w:t>Simulation Design</w:t>
      </w:r>
    </w:p>
    <w:p w14:paraId="6CAF82F2" w14:textId="77777777" w:rsidR="00062824" w:rsidRPr="00004AA4" w:rsidRDefault="00062824" w:rsidP="0006282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</w:pPr>
    </w:p>
    <w:p w14:paraId="410F03C8" w14:textId="286C90C9" w:rsidR="00E1545C" w:rsidRPr="006260BC" w:rsidRDefault="00E1545C" w:rsidP="009E48F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0"/>
          <w:szCs w:val="20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In CFD Lab 1, simulation will be conducted for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laminar and turbulent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pipe flows. 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Reynolds number is 655 for laminar flow and 111,569 for turbulent pipe flow, </w:t>
      </w:r>
      <w:r w:rsidR="00EC12DA" w:rsidRPr="006260BC">
        <w:rPr>
          <w:rFonts w:ascii="Times New Roman" w:eastAsia="SimSun" w:hAnsi="Times New Roman" w:cs="Times New Roman"/>
          <w:sz w:val="24"/>
          <w:szCs w:val="24"/>
        </w:rPr>
        <w:t>respectively</w:t>
      </w:r>
      <w:r w:rsidRPr="006260BC">
        <w:rPr>
          <w:rFonts w:ascii="Times New Roman" w:eastAsia="SimSun" w:hAnsi="Times New Roman" w:cs="Times New Roman"/>
          <w:sz w:val="24"/>
          <w:szCs w:val="24"/>
        </w:rPr>
        <w:t>.</w:t>
      </w:r>
      <w:r w:rsidR="00014327" w:rsidRPr="006260BC">
        <w:rPr>
          <w:rFonts w:ascii="Times New Roman" w:eastAsia="SimSun" w:hAnsi="Times New Roman" w:cs="Times New Roman"/>
          <w:sz w:val="24"/>
          <w:szCs w:val="24"/>
        </w:rPr>
        <w:t xml:space="preserve"> The 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>schematic of the problem and the parameters for the simulation are shown below.</w:t>
      </w:r>
    </w:p>
    <w:p w14:paraId="7810F27C" w14:textId="2AEED072" w:rsidR="006C7706" w:rsidRDefault="006C7706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6BF7537" w14:textId="77777777" w:rsidR="009E48FF" w:rsidRPr="006260BC" w:rsidRDefault="009E48FF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D336F4A" w14:textId="77777777" w:rsidR="006C7706" w:rsidRPr="006260BC" w:rsidRDefault="006C7706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941479D" w14:textId="1FEC3FB5" w:rsidR="00014327" w:rsidRPr="006073D1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073D1">
        <w:rPr>
          <w:rFonts w:ascii="Times New Roman" w:hAnsi="Times New Roman" w:cs="Times New Roman"/>
          <w:color w:val="auto"/>
          <w:sz w:val="24"/>
        </w:rPr>
        <w:t xml:space="preserve">Table </w:t>
      </w:r>
      <w:r w:rsidRPr="006073D1">
        <w:rPr>
          <w:rFonts w:ascii="Times New Roman" w:hAnsi="Times New Roman" w:cs="Times New Roman"/>
          <w:color w:val="auto"/>
          <w:sz w:val="24"/>
        </w:rPr>
        <w:fldChar w:fldCharType="begin"/>
      </w:r>
      <w:r w:rsidRPr="006073D1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073D1">
        <w:rPr>
          <w:rFonts w:ascii="Times New Roman" w:hAnsi="Times New Roman" w:cs="Times New Roman"/>
          <w:color w:val="auto"/>
          <w:sz w:val="24"/>
        </w:rPr>
        <w:fldChar w:fldCharType="separate"/>
      </w:r>
      <w:r w:rsidR="0051629A">
        <w:rPr>
          <w:rFonts w:ascii="Times New Roman" w:hAnsi="Times New Roman" w:cs="Times New Roman"/>
          <w:noProof/>
          <w:color w:val="auto"/>
          <w:sz w:val="24"/>
        </w:rPr>
        <w:t>1</w:t>
      </w:r>
      <w:r w:rsidRPr="006073D1">
        <w:rPr>
          <w:rFonts w:ascii="Times New Roman" w:hAnsi="Times New Roman" w:cs="Times New Roman"/>
          <w:color w:val="auto"/>
          <w:sz w:val="24"/>
        </w:rPr>
        <w:fldChar w:fldCharType="end"/>
      </w:r>
      <w:r w:rsidR="006073D1">
        <w:rPr>
          <w:rFonts w:ascii="Times New Roman" w:hAnsi="Times New Roman" w:cs="Times New Roman"/>
          <w:color w:val="auto"/>
          <w:sz w:val="24"/>
        </w:rPr>
        <w:t xml:space="preserve"> - Main P</w:t>
      </w:r>
      <w:r w:rsidRPr="006073D1">
        <w:rPr>
          <w:rFonts w:ascii="Times New Roman" w:hAnsi="Times New Roman" w:cs="Times New Roman"/>
          <w:color w:val="auto"/>
          <w:sz w:val="24"/>
        </w:rPr>
        <w:t>articulars</w:t>
      </w:r>
    </w:p>
    <w:tbl>
      <w:tblPr>
        <w:tblW w:w="4048" w:type="dxa"/>
        <w:jc w:val="center"/>
        <w:tblLook w:val="04A0" w:firstRow="1" w:lastRow="0" w:firstColumn="1" w:lastColumn="0" w:noHBand="0" w:noVBand="1"/>
      </w:tblPr>
      <w:tblGrid>
        <w:gridCol w:w="2205"/>
        <w:gridCol w:w="728"/>
        <w:gridCol w:w="1115"/>
      </w:tblGrid>
      <w:tr w:rsidR="00014327" w:rsidRPr="006260BC" w14:paraId="41B49AB4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55B27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Parameter</w:t>
            </w:r>
          </w:p>
        </w:tc>
        <w:tc>
          <w:tcPr>
            <w:tcW w:w="7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6D098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Unit</w:t>
            </w:r>
          </w:p>
        </w:tc>
        <w:tc>
          <w:tcPr>
            <w:tcW w:w="11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D207F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alue</w:t>
            </w:r>
          </w:p>
        </w:tc>
      </w:tr>
      <w:tr w:rsidR="00014327" w:rsidRPr="006260BC" w14:paraId="1C93A192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FBAD0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Radius of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EAC15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C7865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.02619</w:t>
            </w:r>
          </w:p>
        </w:tc>
      </w:tr>
      <w:tr w:rsidR="00014327" w:rsidRPr="006260BC" w14:paraId="6BE5ABEF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AA2093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Diameter of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08CA2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FE58A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.05238</w:t>
            </w:r>
          </w:p>
        </w:tc>
      </w:tr>
      <w:tr w:rsidR="00014327" w:rsidRPr="006260BC" w14:paraId="169A1EC8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1D0A1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Length of the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DA468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8DD2E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7.62</w:t>
            </w:r>
          </w:p>
        </w:tc>
      </w:tr>
    </w:tbl>
    <w:p w14:paraId="319B95CE" w14:textId="77777777" w:rsidR="00014327" w:rsidRPr="006260BC" w:rsidRDefault="0001432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8CECDB0" w14:textId="77777777" w:rsidR="00E1545C" w:rsidRPr="006260BC" w:rsidRDefault="0001432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       </w:t>
      </w:r>
      <w:r w:rsidR="00E1545C" w:rsidRPr="006260BC">
        <w:rPr>
          <w:rFonts w:ascii="Times New Roman" w:eastAsia="SimSun" w:hAnsi="Times New Roman" w:cs="Times New Roman"/>
          <w:noProof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7F631A9" wp14:editId="3ADC19A1">
                <wp:extent cx="5943600" cy="2527300"/>
                <wp:effectExtent l="0" t="0" r="0" b="6350"/>
                <wp:docPr id="187" name="Canvas 1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2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5019675" y="1479550"/>
                            <a:ext cx="88900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0ECCE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Outl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479550"/>
                            <a:ext cx="914400" cy="354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ED8740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Inl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123"/>
                        <wps:cNvCnPr/>
                        <wps:spPr bwMode="auto">
                          <a:xfrm>
                            <a:off x="114300" y="1430655"/>
                            <a:ext cx="527685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124"/>
                        <wps:cNvCnPr/>
                        <wps:spPr bwMode="auto">
                          <a:xfrm>
                            <a:off x="2336165" y="1430655"/>
                            <a:ext cx="0" cy="833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125"/>
                        <wps:cNvCnPr/>
                        <wps:spPr bwMode="auto">
                          <a:xfrm>
                            <a:off x="1891665" y="679450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26"/>
                        <wps:cNvCnPr/>
                        <wps:spPr bwMode="auto">
                          <a:xfrm>
                            <a:off x="333565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27"/>
                        <wps:cNvCnPr/>
                        <wps:spPr bwMode="auto">
                          <a:xfrm>
                            <a:off x="211391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28"/>
                        <wps:cNvCnPr/>
                        <wps:spPr bwMode="auto">
                          <a:xfrm>
                            <a:off x="233616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29"/>
                        <wps:cNvCnPr/>
                        <wps:spPr bwMode="auto">
                          <a:xfrm>
                            <a:off x="255841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30"/>
                        <wps:cNvCnPr/>
                        <wps:spPr bwMode="auto">
                          <a:xfrm>
                            <a:off x="278066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31"/>
                        <wps:cNvCnPr/>
                        <wps:spPr bwMode="auto">
                          <a:xfrm>
                            <a:off x="3002280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32"/>
                        <wps:cNvCnPr/>
                        <wps:spPr bwMode="auto">
                          <a:xfrm>
                            <a:off x="3159760" y="687705"/>
                            <a:ext cx="635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33"/>
                        <wps:cNvCnPr/>
                        <wps:spPr bwMode="auto">
                          <a:xfrm>
                            <a:off x="1891665" y="1214755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34"/>
                        <wps:cNvCnPr/>
                        <wps:spPr bwMode="auto">
                          <a:xfrm>
                            <a:off x="1891665" y="106870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35"/>
                        <wps:cNvCnPr/>
                        <wps:spPr bwMode="auto">
                          <a:xfrm>
                            <a:off x="1891665" y="86868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36"/>
                        <wps:cNvCnPr/>
                        <wps:spPr bwMode="auto">
                          <a:xfrm>
                            <a:off x="1891665" y="784860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37"/>
                        <wps:cNvCnPr/>
                        <wps:spPr bwMode="auto">
                          <a:xfrm>
                            <a:off x="1891665" y="73660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38"/>
                        <wps:cNvCnPr/>
                        <wps:spPr bwMode="auto">
                          <a:xfrm>
                            <a:off x="1891665" y="70167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39"/>
                        <wps:cNvCnPr/>
                        <wps:spPr bwMode="auto">
                          <a:xfrm>
                            <a:off x="1891665" y="95059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140"/>
                        <wps:cNvSpPr>
                          <a:spLocks noChangeArrowheads="1"/>
                        </wps:cNvSpPr>
                        <wps:spPr bwMode="auto">
                          <a:xfrm>
                            <a:off x="114300" y="1212850"/>
                            <a:ext cx="666750" cy="417195"/>
                          </a:xfrm>
                          <a:prstGeom prst="rightArrow">
                            <a:avLst>
                              <a:gd name="adj1" fmla="val 50000"/>
                              <a:gd name="adj2" fmla="val 39954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AutoShape 141"/>
                        <wps:cNvSpPr>
                          <a:spLocks noChangeArrowheads="1"/>
                        </wps:cNvSpPr>
                        <wps:spPr bwMode="auto">
                          <a:xfrm>
                            <a:off x="5143500" y="1203325"/>
                            <a:ext cx="666115" cy="417195"/>
                          </a:xfrm>
                          <a:prstGeom prst="rightArrow">
                            <a:avLst>
                              <a:gd name="adj1" fmla="val 50000"/>
                              <a:gd name="adj2" fmla="val 39916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142"/>
                        <wps:cNvCnPr/>
                        <wps:spPr bwMode="auto">
                          <a:xfrm>
                            <a:off x="1891665" y="143002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391535" y="1457960"/>
                            <a:ext cx="115506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41B164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Symmetry Ax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15" y="2270760"/>
                            <a:ext cx="122174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FCBBC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Pipe Wal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45"/>
                        <wps:cNvCnPr/>
                        <wps:spPr bwMode="auto">
                          <a:xfrm>
                            <a:off x="971550" y="2279650"/>
                            <a:ext cx="3886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150"/>
                        <wps:cNvCnPr/>
                        <wps:spPr bwMode="auto">
                          <a:xfrm>
                            <a:off x="2343150" y="216535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51"/>
                        <wps:cNvCnPr/>
                        <wps:spPr bwMode="auto">
                          <a:xfrm>
                            <a:off x="2343150" y="205105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52"/>
                        <wps:cNvCnPr/>
                        <wps:spPr bwMode="auto">
                          <a:xfrm>
                            <a:off x="2333625" y="1936750"/>
                            <a:ext cx="555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53"/>
                        <wps:cNvCnPr/>
                        <wps:spPr bwMode="auto">
                          <a:xfrm>
                            <a:off x="2333625" y="1822450"/>
                            <a:ext cx="606425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54"/>
                        <wps:cNvCnPr/>
                        <wps:spPr bwMode="auto">
                          <a:xfrm>
                            <a:off x="2343150" y="170815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155"/>
                        <wps:cNvCnPr/>
                        <wps:spPr bwMode="auto">
                          <a:xfrm>
                            <a:off x="2343150" y="157480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Freeform 36"/>
                        <wps:cNvSpPr/>
                        <wps:spPr>
                          <a:xfrm>
                            <a:off x="2336800" y="1441450"/>
                            <a:ext cx="673100" cy="838200"/>
                          </a:xfrm>
                          <a:custGeom>
                            <a:avLst/>
                            <a:gdLst>
                              <a:gd name="connsiteX0" fmla="*/ 0 w 673100"/>
                              <a:gd name="connsiteY0" fmla="*/ 838200 h 838200"/>
                              <a:gd name="connsiteX1" fmla="*/ 539750 w 673100"/>
                              <a:gd name="connsiteY1" fmla="*/ 558800 h 838200"/>
                              <a:gd name="connsiteX2" fmla="*/ 673100 w 673100"/>
                              <a:gd name="connsiteY2" fmla="*/ 0 h 8382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73100" h="838200">
                                <a:moveTo>
                                  <a:pt x="0" y="838200"/>
                                </a:moveTo>
                                <a:cubicBezTo>
                                  <a:pt x="213783" y="768350"/>
                                  <a:pt x="427567" y="698500"/>
                                  <a:pt x="539750" y="558800"/>
                                </a:cubicBezTo>
                                <a:cubicBezTo>
                                  <a:pt x="651933" y="419100"/>
                                  <a:pt x="662516" y="209550"/>
                                  <a:pt x="673100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Line 145"/>
                        <wps:cNvCnPr/>
                        <wps:spPr bwMode="auto">
                          <a:xfrm>
                            <a:off x="971550" y="679450"/>
                            <a:ext cx="3886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41"/>
                        <wps:cNvSpPr/>
                        <wps:spPr>
                          <a:xfrm>
                            <a:off x="802750" y="660400"/>
                            <a:ext cx="364438" cy="1625600"/>
                          </a:xfrm>
                          <a:custGeom>
                            <a:avLst/>
                            <a:gdLst>
                              <a:gd name="connsiteX0" fmla="*/ 181500 w 364438"/>
                              <a:gd name="connsiteY0" fmla="*/ 1625600 h 1625600"/>
                              <a:gd name="connsiteX1" fmla="*/ 359300 w 364438"/>
                              <a:gd name="connsiteY1" fmla="*/ 1181100 h 1625600"/>
                              <a:gd name="connsiteX2" fmla="*/ 3700 w 364438"/>
                              <a:gd name="connsiteY2" fmla="*/ 368300 h 1625600"/>
                              <a:gd name="connsiteX3" fmla="*/ 175150 w 364438"/>
                              <a:gd name="connsiteY3" fmla="*/ 0 h 16256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64438" h="1625600">
                                <a:moveTo>
                                  <a:pt x="181500" y="1625600"/>
                                </a:moveTo>
                                <a:cubicBezTo>
                                  <a:pt x="285216" y="1508125"/>
                                  <a:pt x="388933" y="1390650"/>
                                  <a:pt x="359300" y="1181100"/>
                                </a:cubicBezTo>
                                <a:cubicBezTo>
                                  <a:pt x="329667" y="971550"/>
                                  <a:pt x="34392" y="565150"/>
                                  <a:pt x="3700" y="368300"/>
                                </a:cubicBezTo>
                                <a:cubicBezTo>
                                  <a:pt x="-26992" y="171450"/>
                                  <a:pt x="142342" y="60325"/>
                                  <a:pt x="175150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Freeform 43"/>
                        <wps:cNvSpPr/>
                        <wps:spPr>
                          <a:xfrm>
                            <a:off x="787400" y="1435100"/>
                            <a:ext cx="190500" cy="857250"/>
                          </a:xfrm>
                          <a:custGeom>
                            <a:avLst/>
                            <a:gdLst>
                              <a:gd name="connsiteX0" fmla="*/ 190500 w 190500"/>
                              <a:gd name="connsiteY0" fmla="*/ 0 h 857250"/>
                              <a:gd name="connsiteX1" fmla="*/ 0 w 190500"/>
                              <a:gd name="connsiteY1" fmla="*/ 412750 h 857250"/>
                              <a:gd name="connsiteX2" fmla="*/ 190500 w 190500"/>
                              <a:gd name="connsiteY2" fmla="*/ 857250 h 8572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0500" h="857250">
                                <a:moveTo>
                                  <a:pt x="190500" y="0"/>
                                </a:moveTo>
                                <a:cubicBezTo>
                                  <a:pt x="95250" y="134937"/>
                                  <a:pt x="0" y="269875"/>
                                  <a:pt x="0" y="412750"/>
                                </a:cubicBezTo>
                                <a:cubicBezTo>
                                  <a:pt x="0" y="555625"/>
                                  <a:pt x="161925" y="786342"/>
                                  <a:pt x="190500" y="8572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Freeform 98"/>
                        <wps:cNvSpPr/>
                        <wps:spPr>
                          <a:xfrm>
                            <a:off x="4670720" y="666750"/>
                            <a:ext cx="363855" cy="1625600"/>
                          </a:xfrm>
                          <a:custGeom>
                            <a:avLst/>
                            <a:gdLst>
                              <a:gd name="connsiteX0" fmla="*/ 181500 w 364438"/>
                              <a:gd name="connsiteY0" fmla="*/ 1625600 h 1625600"/>
                              <a:gd name="connsiteX1" fmla="*/ 359300 w 364438"/>
                              <a:gd name="connsiteY1" fmla="*/ 1181100 h 1625600"/>
                              <a:gd name="connsiteX2" fmla="*/ 3700 w 364438"/>
                              <a:gd name="connsiteY2" fmla="*/ 368300 h 1625600"/>
                              <a:gd name="connsiteX3" fmla="*/ 175150 w 364438"/>
                              <a:gd name="connsiteY3" fmla="*/ 0 h 16256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64438" h="1625600">
                                <a:moveTo>
                                  <a:pt x="181500" y="1625600"/>
                                </a:moveTo>
                                <a:cubicBezTo>
                                  <a:pt x="285216" y="1508125"/>
                                  <a:pt x="388933" y="1390650"/>
                                  <a:pt x="359300" y="1181100"/>
                                </a:cubicBezTo>
                                <a:cubicBezTo>
                                  <a:pt x="329667" y="971550"/>
                                  <a:pt x="34392" y="565150"/>
                                  <a:pt x="3700" y="368300"/>
                                </a:cubicBezTo>
                                <a:cubicBezTo>
                                  <a:pt x="-26992" y="171450"/>
                                  <a:pt x="142342" y="60325"/>
                                  <a:pt x="17515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65AA0C40" w14:textId="77777777" w:rsidR="00683552" w:rsidRDefault="00683552" w:rsidP="00EF055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Freeform 44"/>
                        <wps:cNvSpPr/>
                        <wps:spPr>
                          <a:xfrm>
                            <a:off x="4851400" y="679450"/>
                            <a:ext cx="146057" cy="755650"/>
                          </a:xfrm>
                          <a:custGeom>
                            <a:avLst/>
                            <a:gdLst>
                              <a:gd name="connsiteX0" fmla="*/ 0 w 146057"/>
                              <a:gd name="connsiteY0" fmla="*/ 0 h 755650"/>
                              <a:gd name="connsiteX1" fmla="*/ 146050 w 146057"/>
                              <a:gd name="connsiteY1" fmla="*/ 285750 h 755650"/>
                              <a:gd name="connsiteX2" fmla="*/ 6350 w 146057"/>
                              <a:gd name="connsiteY2" fmla="*/ 755650 h 7556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46057" h="755650">
                                <a:moveTo>
                                  <a:pt x="0" y="0"/>
                                </a:moveTo>
                                <a:cubicBezTo>
                                  <a:pt x="72496" y="79904"/>
                                  <a:pt x="144992" y="159808"/>
                                  <a:pt x="146050" y="285750"/>
                                </a:cubicBezTo>
                                <a:cubicBezTo>
                                  <a:pt x="147108" y="411692"/>
                                  <a:pt x="30692" y="677333"/>
                                  <a:pt x="6350" y="7556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3663950" y="687705"/>
                            <a:ext cx="0" cy="7423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>
                            <a:off x="379950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Connector 102"/>
                        <wps:cNvCnPr/>
                        <wps:spPr>
                          <a:xfrm>
                            <a:off x="395190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Connector 103"/>
                        <wps:cNvCnPr/>
                        <wps:spPr>
                          <a:xfrm>
                            <a:off x="409795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>
                            <a:off x="4233205" y="67403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4370660" y="680085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3663950" y="1258230"/>
                            <a:ext cx="706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3668350" y="1430655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>
                            <a:off x="3664540" y="1069340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Connector 112"/>
                        <wps:cNvCnPr/>
                        <wps:spPr>
                          <a:xfrm>
                            <a:off x="3663950" y="868680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Arrow Connector 47"/>
                        <wps:cNvCnPr/>
                        <wps:spPr>
                          <a:xfrm>
                            <a:off x="1841500" y="431800"/>
                            <a:ext cx="361950" cy="1905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Arrow Connector 114"/>
                        <wps:cNvCnPr/>
                        <wps:spPr>
                          <a:xfrm flipH="1">
                            <a:off x="4015400" y="368300"/>
                            <a:ext cx="354670" cy="2540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932475" y="162560"/>
                            <a:ext cx="140115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8A386E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Non-uniform Gr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185285" y="86655"/>
                            <a:ext cx="108521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0DE6F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Uniform Gr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Straight Arrow Connector 117"/>
                        <wps:cNvCnPr/>
                        <wps:spPr>
                          <a:xfrm flipH="1">
                            <a:off x="2972437" y="1936750"/>
                            <a:ext cx="419098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429635" y="1792605"/>
                            <a:ext cx="108521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38ADD1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Velocity Profi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F631A9" id="Canvas 187" o:spid="_x0000_s1058" editas="canvas" style="width:468pt;height:199pt;mso-position-horizontal-relative:char;mso-position-vertical-relative:line" coordsize="59436,25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">
                <v:shape id="_x0000_s1059" type="#_x0000_t75" style="position:absolute;width:59436;height:25273;visibility:visible;mso-wrap-style:square">
                  <v:fill o:detectmouseclick="t"/>
                  <v:path o:connecttype="none"/>
                </v:shape>
                <v:shape id="Text Box 121" o:spid="_x0000_s1060" type="#_x0000_t202" style="position:absolute;left:50196;top:14795;width:8890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" stroked="f">
                  <v:textbox>
                    <w:txbxContent>
                      <w:p w14:paraId="2750ECCE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Outlet</w:t>
                        </w:r>
                      </w:p>
                    </w:txbxContent>
                  </v:textbox>
                </v:shape>
                <v:shape id="Text Box 122" o:spid="_x0000_s1061" type="#_x0000_t202" style="position:absolute;left:1143;top:14795;width:9144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" stroked="f">
                  <v:textbox>
                    <w:txbxContent>
                      <w:p w14:paraId="24ED8740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Inlet</w:t>
                        </w:r>
                      </w:p>
                    </w:txbxContent>
                  </v:textbox>
                </v:shape>
                <v:line id="Line 123" o:spid="_x0000_s1062" style="position:absolute;visibility:visible;mso-wrap-style:square" from="1143,14306" to="53911,1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" strokeweight="2.25pt">
                  <v:stroke dashstyle="dashDot"/>
                </v:line>
                <v:line id="Line 124" o:spid="_x0000_s1063" style="position:absolute;visibility:visible;mso-wrap-style:square" from="23361,14306" to="23361,2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v:line id="Line 125" o:spid="_x0000_s1064" style="position:absolute;visibility:visible;mso-wrap-style:square" from="18916,6794" to="1891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<v:line id="Line 126" o:spid="_x0000_s1065" style="position:absolute;visibility:visible;mso-wrap-style:square" from="33356,6877" to="33356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e3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AKo7e3xQAAANwAAAAP&#10;AAAAAAAAAAAAAAAAAAcCAABkcnMvZG93bnJldi54bWxQSwUGAAAAAAMAAwC3AAAA+QIAAAAA&#10;"/>
                <v:line id="Line 127" o:spid="_x0000_s1066" style="position:absolute;visibility:visible;mso-wrap-style:square" from="21139,6877" to="21139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PF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Hs8I8XHAAAA3AAA&#10;AA8AAAAAAAAAAAAAAAAABwIAAGRycy9kb3ducmV2LnhtbFBLBQYAAAAAAwADALcAAAD7AgAAAAA=&#10;"/>
                <v:line id="Line 128" o:spid="_x0000_s1067" style="position:absolute;visibility:visible;mso-wrap-style:square" from="23361,6877" to="23361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IZe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AUcIZexQAAANwAAAAP&#10;AAAAAAAAAAAAAAAAAAcCAABkcnMvZG93bnJldi54bWxQSwUGAAAAAAMAAwC3AAAA+QIAAAAA&#10;"/>
                <v:line id="Line 129" o:spid="_x0000_s1068" style="position:absolute;visibility:visible;mso-wrap-style:square" from="25584,6877" to="25584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uV+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8eUYm0Ms/AAAA//8DAFBLAQItABQABgAIAAAAIQDb4fbL7gAAAIUBAAATAAAAAAAA&#10;AAAAAAAAAAAAAABbQ29udGVudF9UeXBlc10ueG1sUEsBAi0AFAAGAAgAAAAhAFr0LFu/AAAAFQEA&#10;AAsAAAAAAAAAAAAAAAAAHwEAAF9yZWxzLy5yZWxzUEsBAi0AFAAGAAgAAAAhAEsm5X7HAAAA3AAA&#10;AA8AAAAAAAAAAAAAAAAABwIAAGRycy9kb3ducmV2LnhtbFBLBQYAAAAAAwADALcAAAD7AgAAAAA=&#10;"/>
                <v:line id="Line 130" o:spid="_x0000_s1069" style="position:absolute;visibility:visible;mso-wrap-style:square" from="27806,6877" to="27806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kDl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6QR+n4kXyPkPAAAA//8DAFBLAQItABQABgAIAAAAIQDb4fbL7gAAAIUBAAATAAAAAAAAAAAA&#10;AAAAAAAAAABbQ29udGVudF9UeXBlc10ueG1sUEsBAi0AFAAGAAgAAAAhAFr0LFu/AAAAFQEAAAsA&#10;AAAAAAAAAAAAAAAAHwEAAF9yZWxzLy5yZWxzUEsBAi0AFAAGAAgAAAAhACRqQOXEAAAA3AAAAA8A&#10;AAAAAAAAAAAAAAAABwIAAGRycy9kb3ducmV2LnhtbFBLBQYAAAAAAwADALcAAAD4AgAAAAA=&#10;"/>
                <v:line id="Line 131" o:spid="_x0000_s1070" style="position:absolute;visibility:visible;mso-wrap-style:square" from="30022,6877" to="30022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<v:line id="Line 132" o:spid="_x0000_s1071" style="position:absolute;visibility:visible;mso-wrap-style:square" from="31597,6877" to="31603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<v:line id="Line 133" o:spid="_x0000_s1072" style="position:absolute;visibility:visible;mso-wrap-style:square" from="18916,12147" to="33356,1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<v:line id="Line 134" o:spid="_x0000_s1073" style="position:absolute;visibility:visible;mso-wrap-style:square" from="18916,10687" to="33356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Ubm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FtRRubEAAAA3AAAAA8A&#10;AAAAAAAAAAAAAAAABwIAAGRycy9kb3ducmV2LnhtbFBLBQYAAAAAAwADALcAAAD4AgAAAAA=&#10;"/>
                <v:line id="Line 135" o:spid="_x0000_s1074" style="position:absolute;visibility:visible;mso-wrap-style:square" from="18916,8686" to="33356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9iRxAAAANw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Xyn4eyZdIOe/AAAA//8DAFBLAQItABQABgAIAAAAIQDb4fbL7gAAAIUBAAATAAAAAAAAAAAA&#10;AAAAAAAAAABbQ29udGVudF9UeXBlc10ueG1sUEsBAi0AFAAGAAgAAAAhAFr0LFu/AAAAFQEAAAsA&#10;AAAAAAAAAAAAAAAAHwEAAF9yZWxzLy5yZWxzUEsBAi0AFAAGAAgAAAAhAKuD2JHEAAAA3AAAAA8A&#10;AAAAAAAAAAAAAAAABwIAAGRycy9kb3ducmV2LnhtbFBLBQYAAAAAAwADALcAAAD4AgAAAAA=&#10;"/>
                <v:line id="Line 136" o:spid="_x0000_s1075" style="position:absolute;visibility:visible;mso-wrap-style:square" from="18916,7848" to="33356,7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<v:line id="Line 137" o:spid="_x0000_s1076" style="position:absolute;visibility:visible;mso-wrap-style:square" from="18916,7366" to="33356,7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Ol4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aeUYm0Ms/AAAA//8DAFBLAQItABQABgAIAAAAIQDb4fbL7gAAAIUBAAATAAAAAAAA&#10;AAAAAAAAAAAAAABbQ29udGVudF9UeXBlc10ueG1sUEsBAi0AFAAGAAgAAAAhAFr0LFu/AAAAFQEA&#10;AAsAAAAAAAAAAAAAAAAAHwEAAF9yZWxzLy5yZWxzUEsBAi0AFAAGAAgAAAAhALVQ6XjHAAAA3AAA&#10;AA8AAAAAAAAAAAAAAAAABwIAAGRycy9kb3ducmV2LnhtbFBLBQYAAAAAAwADALcAAAD7AgAAAAA=&#10;"/>
                <v:line id="Line 138" o:spid="_x0000_s1077" style="position:absolute;visibility:visible;mso-wrap-style:square" from="18916,7016" to="33356,7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zj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kY7s/EC+TsBgAA//8DAFBLAQItABQABgAIAAAAIQDb4fbL7gAAAIUBAAATAAAAAAAAAAAA&#10;AAAAAAAAAABbQ29udGVudF9UeXBlc10ueG1sUEsBAi0AFAAGAAgAAAAhAFr0LFu/AAAAFQEAAAsA&#10;AAAAAAAAAAAAAAAAHwEAAF9yZWxzLy5yZWxzUEsBAi0AFAAGAAgAAAAhANocTOPEAAAA3AAAAA8A&#10;AAAAAAAAAAAAAAAABwIAAGRycy9kb3ducmV2LnhtbFBLBQYAAAAAAwADALcAAAD4AgAAAAA=&#10;"/>
                <v:line id="Line 139" o:spid="_x0000_s1078" style="position:absolute;visibility:visible;mso-wrap-style:square" from="18916,9505" to="33356,9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40" o:spid="_x0000_s1079" type="#_x0000_t13" style="position:absolute;left:1143;top:12128;width:6667;height:4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" fillcolor="gray"/>
                <v:shape id="AutoShape 141" o:spid="_x0000_s1080" type="#_x0000_t13" style="position:absolute;left:51435;top:12033;width:6661;height:4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" fillcolor="gray"/>
                <v:line id="Line 142" o:spid="_x0000_s1081" style="position:absolute;visibility:visible;mso-wrap-style:square" from="18916,14300" to="3335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e3U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D4t7dTEAAAA3AAAAA8A&#10;AAAAAAAAAAAAAAAABwIAAGRycy9kb3ducmV2LnhtbFBLBQYAAAAAAwADALcAAAD4AgAAAAA=&#10;"/>
                <v:shape id="Text Box 143" o:spid="_x0000_s1082" type="#_x0000_t202" style="position:absolute;left:33915;top:14579;width:11551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" stroked="f">
                  <v:textbox>
                    <w:txbxContent>
                      <w:p w14:paraId="5841B164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Symmetry Axis</w:t>
                        </w:r>
                      </w:p>
                    </w:txbxContent>
                  </v:textbox>
                </v:shape>
                <v:shape id="Text Box 144" o:spid="_x0000_s1083" type="#_x0000_t202" style="position:absolute;left:21139;top:22707;width:12217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" stroked="f">
                  <v:textbox>
                    <w:txbxContent>
                      <w:p w14:paraId="743FCBBC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Pipe Wall</w:t>
                        </w:r>
                      </w:p>
                    </w:txbxContent>
                  </v:textbox>
                </v:shape>
                <v:line id="Line 145" o:spid="_x0000_s1084" style="position:absolute;visibility:visible;mso-wrap-style:square" from="9715,22796" to="48577,22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  <v:line id="Line 150" o:spid="_x0000_s1085" style="position:absolute;visibility:visible;mso-wrap-style:square" from="23431,21653" to="25584,21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">
                  <v:stroke endarrow="block"/>
                </v:line>
                <v:line id="Line 151" o:spid="_x0000_s1086" style="position:absolute;visibility:visible;mso-wrap-style:square" from="23431,20510" to="28003,20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">
                  <v:stroke endarrow="block"/>
                </v:line>
                <v:line id="Line 152" o:spid="_x0000_s1087" style="position:absolute;visibility:visible;mso-wrap-style:square" from="23336,19367" to="28892,19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E1nwgAAANwAAAAPAAAAZHJzL2Rvd25yZXYueG1sRE9LawIx&#10;EL4L/Q9hCr1p1haq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AXwE1nwgAAANwAAAAPAAAA&#10;AAAAAAAAAAAAAAcCAABkcnMvZG93bnJldi54bWxQSwUGAAAAAAMAAwC3AAAA9gIAAAAA&#10;">
                  <v:stroke endarrow="block"/>
                </v:line>
                <v:line id="Line 153" o:spid="_x0000_s1088" style="position:absolute;visibility:visible;mso-wrap-style:square" from="23336,18224" to="29400,18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dUTwgAAANwAAAAPAAAAZHJzL2Rvd25yZXYueG1sRE9LawIx&#10;EL4L/Q9hCr1p1lKq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CYKdUTwgAAANwAAAAPAAAA&#10;AAAAAAAAAAAAAAcCAABkcnMvZG93bnJldi54bWxQSwUGAAAAAAMAAwC3AAAA9gIAAAAA&#10;">
                  <v:stroke endarrow="block"/>
                </v:line>
                <v:line id="Line 154" o:spid="_x0000_s1089" style="position:absolute;visibility:visible;mso-wrap-style:square" from="23431,17081" to="29718,17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CIwgAAANwAAAAPAAAAZHJzL2Rvd25yZXYueG1sRE9LawIx&#10;EL4L/Q9hCr1p1kKr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D3ZXCIwgAAANwAAAAPAAAA&#10;AAAAAAAAAAAAAAcCAABkcnMvZG93bnJldi54bWxQSwUGAAAAAAMAAwC3AAAA9gIAAAAA&#10;">
                  <v:stroke endarrow="block"/>
                </v:line>
                <v:line id="Line 155" o:spid="_x0000_s1090" style="position:absolute;visibility:visible;mso-wrap-style:square" from="23431,15748" to="29718,15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">
                  <v:stroke endarrow="block"/>
                </v:line>
                <v:shape id="Freeform 36" o:spid="_x0000_s1091" style="position:absolute;left:23368;top:14414;width:6731;height:8382;visibility:visible;mso-wrap-style:square;v-text-anchor:middle" coordsize="673100,838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" path="m,838200c213783,768350,427567,698500,539750,558800,651933,419100,662516,209550,673100,e" filled="f" strokecolor="black [3040]">
                  <v:path arrowok="t" o:connecttype="custom" o:connectlocs="0,838200;539750,558800;673100,0" o:connectangles="0,0,0"/>
                </v:shape>
                <v:line id="Line 145" o:spid="_x0000_s1092" style="position:absolute;visibility:visible;mso-wrap-style:square" from="9715,6794" to="48577,6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<v:shape id="Freeform 41" o:spid="_x0000_s1093" style="position:absolute;left:8027;top:6604;width:3644;height:16256;visibility:visible;mso-wrap-style:square;v-text-anchor:middle" coordsize="364438,1625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" path="m181500,1625600c285216,1508125,388933,1390650,359300,1181100,329667,971550,34392,565150,3700,368300,-26992,171450,142342,60325,175150,e" filled="f" strokecolor="black [3040]">
                  <v:path arrowok="t" o:connecttype="custom" o:connectlocs="181500,1625600;359300,1181100;3700,368300;175150,0" o:connectangles="0,0,0,0"/>
                </v:shape>
                <v:shape id="Freeform 43" o:spid="_x0000_s1094" style="position:absolute;left:7874;top:14351;width:1905;height:8572;visibility:visible;mso-wrap-style:square;v-text-anchor:middle" coordsize="19050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" path="m190500,c95250,134937,,269875,,412750,,555625,161925,786342,190500,857250e" filled="f" strokecolor="black [3040]">
                  <v:path arrowok="t" o:connecttype="custom" o:connectlocs="190500,0;0,412750;190500,857250" o:connectangles="0,0,0"/>
                </v:shape>
                <v:shape id="Freeform 98" o:spid="_x0000_s1095" style="position:absolute;left:46707;top:6667;width:3638;height:16256;visibility:visible;mso-wrap-style:square;v-text-anchor:middle" coordsize="364438,1625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" adj="-11796480,,5400" path="m181500,1625600c285216,1508125,388933,1390650,359300,1181100,329667,971550,34392,565150,3700,368300,-26992,171450,142342,60325,175150,e" filled="f">
                  <v:stroke joinstyle="miter"/>
                  <v:formulas/>
                  <v:path arrowok="t" o:connecttype="custom" o:connectlocs="181210,1625600;358725,1181100;3694,368300;174870,0" o:connectangles="0,0,0,0" textboxrect="0,0,364438,1625600"/>
                  <v:textbox>
                    <w:txbxContent>
                      <w:p w14:paraId="65AA0C40" w14:textId="77777777" w:rsidR="00683552" w:rsidRDefault="00683552" w:rsidP="00EF055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Freeform 44" o:spid="_x0000_s1096" style="position:absolute;left:48514;top:6794;width:1460;height:7557;visibility:visible;mso-wrap-style:square;v-text-anchor:middle" coordsize="146057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" path="m,c72496,79904,144992,159808,146050,285750,147108,411692,30692,677333,6350,755650e" filled="f" strokecolor="black [3040]">
                  <v:path arrowok="t" o:connecttype="custom" o:connectlocs="0,0;146050,285750;6350,755650" o:connectangles="0,0,0"/>
                </v:shape>
                <v:line id="Straight Connector 45" o:spid="_x0000_s1097" style="position:absolute;visibility:visible;mso-wrap-style:square" from="36639,6877" to="36639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" strokecolor="black [3040]"/>
                <v:line id="Straight Connector 101" o:spid="_x0000_s1098" style="position:absolute;visibility:visible;mso-wrap-style:square" from="37995,6794" to="37995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<v:line id="Straight Connector 102" o:spid="_x0000_s1099" style="position:absolute;visibility:visible;mso-wrap-style:square" from="39519,6794" to="39519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<v:line id="Straight Connector 103" o:spid="_x0000_s1100" style="position:absolute;visibility:visible;mso-wrap-style:square" from="40979,6794" to="40979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line id="Straight Connector 104" o:spid="_x0000_s1101" style="position:absolute;visibility:visible;mso-wrap-style:square" from="42332,6740" to="42332,14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<v:line id="Straight Connector 105" o:spid="_x0000_s1102" style="position:absolute;visibility:visible;mso-wrap-style:square" from="43706,6800" to="43706,1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<v:line id="Straight Connector 109" o:spid="_x0000_s1103" style="position:absolute;visibility:visible;mso-wrap-style:square" from="36639,12582" to="43706,12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" strokecolor="black [3040]"/>
                <v:line id="Straight Connector 110" o:spid="_x0000_s1104" style="position:absolute;visibility:visible;mso-wrap-style:square" from="36683,14306" to="43744,1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" strokecolor="black [3040]"/>
                <v:line id="Straight Connector 111" o:spid="_x0000_s1105" style="position:absolute;visibility:visible;mso-wrap-style:square" from="36645,10693" to="43706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" strokecolor="black [3040]"/>
                <v:line id="Straight Connector 112" o:spid="_x0000_s1106" style="position:absolute;visibility:visible;mso-wrap-style:square" from="36639,8686" to="43700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" strokecolor="black [3040]"/>
                <v:shape id="Straight Arrow Connector 47" o:spid="_x0000_s1107" type="#_x0000_t32" style="position:absolute;left:18415;top:4318;width:3619;height:1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" strokecolor="black [3040]">
                  <v:stroke endarrow="open"/>
                </v:shape>
                <v:shape id="Straight Arrow Connector 114" o:spid="_x0000_s1108" type="#_x0000_t32" style="position:absolute;left:40154;top:3683;width:3546;height:25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" strokecolor="black [3040]">
                  <v:stroke endarrow="open"/>
                </v:shape>
                <v:shape id="Text Box 143" o:spid="_x0000_s1109" type="#_x0000_t202" style="position:absolute;left:9324;top:1625;width:14012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<v:textbox>
                    <w:txbxContent>
                      <w:p w14:paraId="1B8A386E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Non-uniform Grid</w:t>
                        </w:r>
                      </w:p>
                    </w:txbxContent>
                  </v:textbox>
                </v:shape>
                <v:shape id="Text Box 143" o:spid="_x0000_s1110" type="#_x0000_t202" style="position:absolute;left:41852;top:866;width:10853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OQj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" stroked="f">
                  <v:textbox>
                    <w:txbxContent>
                      <w:p w14:paraId="3FF0DE6F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Uniform Grid</w:t>
                        </w:r>
                      </w:p>
                    </w:txbxContent>
                  </v:textbox>
                </v:shape>
                <v:shape id="Straight Arrow Connector 117" o:spid="_x0000_s1111" type="#_x0000_t32" style="position:absolute;left:29724;top:19367;width:419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" strokecolor="black [3040]">
                  <v:stroke endarrow="open"/>
                </v:shape>
                <v:shape id="Text Box 143" o:spid="_x0000_s1112" type="#_x0000_t202" style="position:absolute;left:34296;top:17926;width:10852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9XK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ho5RmZQK9fAAAA//8DAFBLAQItABQABgAIAAAAIQDb4fbL7gAAAIUBAAATAAAAAAAAAAAA&#10;AAAAAAAAAABbQ29udGVudF9UeXBlc10ueG1sUEsBAi0AFAAGAAgAAAAhAFr0LFu/AAAAFQEAAAsA&#10;AAAAAAAAAAAAAAAAHwEAAF9yZWxzLy5yZWxzUEsBAi0AFAAGAAgAAAAhADQz1crEAAAA3AAAAA8A&#10;AAAAAAAAAAAAAAAABwIAAGRycy9kb3ducmV2LnhtbFBLBQYAAAAAAwADALcAAAD4AgAAAAA=&#10;" stroked="f">
                  <v:textbox>
                    <w:txbxContent>
                      <w:p w14:paraId="7D38ADD1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Velocity Profil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B5A836" w14:textId="6465EDA3" w:rsidR="00E1545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355A7230" w14:textId="77777777" w:rsidR="009E48FF" w:rsidRPr="006260BC" w:rsidRDefault="009E48FF" w:rsidP="00E1545C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04030034" w14:textId="77777777" w:rsidR="00E1545C" w:rsidRPr="006260BC" w:rsidRDefault="00E1545C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Since the flow is </w:t>
      </w:r>
      <w:proofErr w:type="gramStart"/>
      <w:r w:rsidRPr="006260BC">
        <w:rPr>
          <w:rFonts w:ascii="Times New Roman" w:eastAsia="SimSun" w:hAnsi="Times New Roman" w:cs="Times New Roman"/>
          <w:sz w:val="24"/>
          <w:szCs w:val="24"/>
        </w:rPr>
        <w:t>axisymmetric</w:t>
      </w:r>
      <w:proofErr w:type="gramEnd"/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we only need to solve the flow in a single plane from the centerline to the pipe wall. </w:t>
      </w:r>
      <w:r w:rsidRPr="006260BC">
        <w:rPr>
          <w:rFonts w:ascii="Times New Roman" w:eastAsia="SimSun" w:hAnsi="Times New Roman" w:cs="Times New Roman"/>
          <w:b/>
          <w:color w:val="FF0000"/>
          <w:sz w:val="24"/>
          <w:szCs w:val="24"/>
        </w:rPr>
        <w:t>Boundary conditions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need to be specified include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inlet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outlet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wall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and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axis</w:t>
      </w:r>
      <w:r w:rsidRPr="006260BC">
        <w:rPr>
          <w:rFonts w:ascii="Times New Roman" w:eastAsia="SimSun" w:hAnsi="Times New Roman" w:cs="Times New Roman"/>
          <w:sz w:val="24"/>
          <w:szCs w:val="24"/>
        </w:rPr>
        <w:t>, as will be described details later. Uniform flow was specified at inlet, the flow will reach the fully developed regions after a certain distance downstream. No-slip boundary condition will be used on the wall and constant pressure for outlet. Symmetric boundary condition will be applied on the pipe axis.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 xml:space="preserve"> Uniform grids will be used for the laminar flow whereas non-uniform grid will be used for the turbulent flow.</w:t>
      </w:r>
    </w:p>
    <w:p w14:paraId="4D0F7CA6" w14:textId="030942C9" w:rsidR="00CD166E" w:rsidRPr="006260BC" w:rsidRDefault="00CD166E" w:rsidP="00CD166E">
      <w:pPr>
        <w:pStyle w:val="Caption"/>
        <w:keepNext/>
        <w:rPr>
          <w:rFonts w:ascii="Times New Roman" w:hAnsi="Times New Roman" w:cs="Times New Roman"/>
          <w:b w:val="0"/>
          <w:bCs w:val="0"/>
          <w:color w:val="auto"/>
          <w:sz w:val="22"/>
          <w:szCs w:val="22"/>
        </w:rPr>
      </w:pPr>
    </w:p>
    <w:p w14:paraId="27DCCCA7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5CA3FBAE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19FB3A53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03DBA7A5" w14:textId="0CCDAAB8" w:rsidR="006C7706" w:rsidRPr="006260BC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260BC">
        <w:rPr>
          <w:rFonts w:ascii="Times New Roman" w:hAnsi="Times New Roman" w:cs="Times New Roman"/>
          <w:color w:val="auto"/>
          <w:sz w:val="24"/>
        </w:rPr>
        <w:lastRenderedPageBreak/>
        <w:t xml:space="preserve">Table 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begin"/>
      </w:r>
      <w:r w:rsidRPr="006260BC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260BC">
        <w:rPr>
          <w:rFonts w:ascii="Times New Roman" w:hAnsi="Times New Roman" w:cs="Times New Roman"/>
          <w:color w:val="auto"/>
          <w:sz w:val="24"/>
        </w:rPr>
        <w:fldChar w:fldCharType="separate"/>
      </w:r>
      <w:r w:rsidR="0051629A">
        <w:rPr>
          <w:rFonts w:ascii="Times New Roman" w:hAnsi="Times New Roman" w:cs="Times New Roman"/>
          <w:noProof/>
          <w:color w:val="auto"/>
          <w:sz w:val="24"/>
        </w:rPr>
        <w:t>2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end"/>
      </w:r>
      <w:r w:rsidRPr="006260BC">
        <w:rPr>
          <w:rFonts w:ascii="Times New Roman" w:hAnsi="Times New Roman" w:cs="Times New Roman"/>
          <w:color w:val="auto"/>
          <w:sz w:val="24"/>
        </w:rPr>
        <w:t xml:space="preserve"> - Grids</w:t>
      </w:r>
    </w:p>
    <w:tbl>
      <w:tblPr>
        <w:tblW w:w="5395" w:type="dxa"/>
        <w:jc w:val="center"/>
        <w:tblLook w:val="04A0" w:firstRow="1" w:lastRow="0" w:firstColumn="1" w:lastColumn="0" w:noHBand="0" w:noVBand="1"/>
      </w:tblPr>
      <w:tblGrid>
        <w:gridCol w:w="1300"/>
        <w:gridCol w:w="1570"/>
        <w:gridCol w:w="1264"/>
        <w:gridCol w:w="1261"/>
      </w:tblGrid>
      <w:tr w:rsidR="00C222DA" w:rsidRPr="006260BC" w14:paraId="1CC80365" w14:textId="77777777" w:rsidTr="004B7B39">
        <w:trPr>
          <w:trHeight w:val="320"/>
          <w:jc w:val="center"/>
        </w:trPr>
        <w:tc>
          <w:tcPr>
            <w:tcW w:w="13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CB4E8F" w14:textId="5F217CA5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Grid</w:t>
            </w:r>
            <w:r w:rsidR="00AF5234" w:rsidRPr="006260BC">
              <w:rPr>
                <w:rFonts w:ascii="Times New Roman" w:eastAsia="Times New Roman" w:hAnsi="Times New Roman" w:cs="Times New Roman"/>
                <w:color w:val="000000"/>
              </w:rPr>
              <w:t>/Mesh</w:t>
            </w: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157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9190D3" w14:textId="22B79FC8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Grid</w:t>
            </w:r>
            <w:r w:rsidR="00AF5234" w:rsidRPr="006260BC">
              <w:rPr>
                <w:rFonts w:ascii="Times New Roman" w:eastAsia="Times New Roman" w:hAnsi="Times New Roman" w:cs="Times New Roman"/>
                <w:color w:val="000000"/>
              </w:rPr>
              <w:t>/Mesh</w:t>
            </w: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Type</w:t>
            </w:r>
          </w:p>
        </w:tc>
        <w:tc>
          <w:tcPr>
            <w:tcW w:w="252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C6DD66D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# of Divisions</w:t>
            </w:r>
          </w:p>
        </w:tc>
      </w:tr>
      <w:tr w:rsidR="00C222DA" w:rsidRPr="006260BC" w14:paraId="03FB9949" w14:textId="77777777" w:rsidTr="004B7B39">
        <w:trPr>
          <w:trHeight w:val="320"/>
          <w:jc w:val="center"/>
        </w:trPr>
        <w:tc>
          <w:tcPr>
            <w:tcW w:w="13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36ED78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57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40DBC7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3C2A33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2BB64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R</w:t>
            </w:r>
          </w:p>
        </w:tc>
      </w:tr>
      <w:tr w:rsidR="00C222DA" w:rsidRPr="006260BC" w14:paraId="5949DC9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342570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57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D220F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Uniform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609AA0" w14:textId="6374F6C6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5</w:t>
            </w:r>
            <w:r w:rsidR="00BD1921"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18CBA9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5</w:t>
            </w:r>
          </w:p>
        </w:tc>
      </w:tr>
      <w:tr w:rsidR="00C222DA" w:rsidRPr="006260BC" w14:paraId="034AE55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9FC68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8EE0D5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543E66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19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EA8707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2</w:t>
            </w:r>
          </w:p>
        </w:tc>
      </w:tr>
      <w:tr w:rsidR="00C222DA" w:rsidRPr="006260BC" w14:paraId="0A04B746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4C4318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7B6D46C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028F2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2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FB377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</w:tr>
      <w:tr w:rsidR="00C222DA" w:rsidRPr="006260BC" w14:paraId="60545410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F7A02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C76942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1DDD45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1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BE872C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</w:tr>
      <w:tr w:rsidR="00C222DA" w:rsidRPr="006260BC" w14:paraId="285A4B51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29C2AE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1E5105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17156A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D7339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</w:tr>
      <w:tr w:rsidR="00C222DA" w:rsidRPr="006260BC" w14:paraId="05FB9D4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0834C6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DD5B4E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04B532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834BA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C222DA" w:rsidRPr="006260BC" w14:paraId="447D0524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CCD71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D63D588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3B63F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8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7361D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 w:rsidR="00C222DA" w:rsidRPr="006260BC" w14:paraId="61A0E2CE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B0B20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6845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Non-uniform 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AF1263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564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1164B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</w:tr>
    </w:tbl>
    <w:p w14:paraId="23313494" w14:textId="77777777" w:rsidR="00004AA4" w:rsidRPr="006260BC" w:rsidRDefault="00004AA4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64069C5" w14:textId="168E45C5" w:rsidR="00A86200" w:rsidRDefault="0022759C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Experimental, analytical </w:t>
      </w:r>
      <w:r w:rsidR="000576C2" w:rsidRPr="006260BC">
        <w:rPr>
          <w:rFonts w:ascii="Times New Roman" w:hAnsi="Times New Roman" w:cs="Times New Roman"/>
          <w:sz w:val="24"/>
          <w:szCs w:val="24"/>
          <w:lang w:eastAsia="ko-KR"/>
        </w:rPr>
        <w:t>results</w:t>
      </w:r>
      <w:r w:rsidR="006073D1">
        <w:rPr>
          <w:rFonts w:ascii="Times New Roman" w:hAnsi="Times New Roman" w:cs="Times New Roman"/>
          <w:sz w:val="24"/>
          <w:szCs w:val="24"/>
          <w:lang w:eastAsia="ko-KR"/>
        </w:rPr>
        <w:t>,</w:t>
      </w:r>
      <w:r w:rsidR="000576C2" w:rsidRPr="006260BC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="000576C2" w:rsidRPr="006260BC">
        <w:rPr>
          <w:rFonts w:ascii="Times New Roman" w:eastAsia="SimSun" w:hAnsi="Times New Roman" w:cs="Times New Roman"/>
          <w:sz w:val="24"/>
          <w:szCs w:val="24"/>
        </w:rPr>
        <w:t>and simulation results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 xml:space="preserve"> will be compared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. Additionally, detailed verification and validation study will be conducted. All the studies are detailed in the Table 3. </w:t>
      </w:r>
      <w:r w:rsidR="00524963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In this manual, detailed instructions are given for the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aminar flow simulation 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and </w:t>
      </w:r>
      <w:r w:rsidR="003E4782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turbulent flow simulation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using uniform grid 8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non-uniform grid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respectively.</w:t>
      </w:r>
      <w:r w:rsidR="00C01079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For the </w:t>
      </w:r>
      <w:r w:rsidR="0041570C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rest of the simulation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>s, t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he grid and simulation setups have been provided with workbench 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uploaded 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>o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n the class website</w:t>
      </w:r>
      <w:r w:rsidR="00A86200">
        <w:rPr>
          <w:rFonts w:ascii="Times New Roman" w:eastAsia="SimSun" w:hAnsi="Times New Roman" w:cs="Times New Roman"/>
          <w:color w:val="FF0000"/>
          <w:sz w:val="24"/>
          <w:szCs w:val="24"/>
        </w:rPr>
        <w:t>: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</w:p>
    <w:p w14:paraId="53AA9031" w14:textId="77777777" w:rsidR="00426E07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</w:p>
    <w:p w14:paraId="335C2A7C" w14:textId="2032C18A" w:rsidR="00A86200" w:rsidRDefault="00A86200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1) go to “</w:t>
      </w:r>
      <w:hyperlink r:id="rId9" w:history="1">
        <w:r w:rsidRPr="00A86200">
          <w:rPr>
            <w:rFonts w:ascii="Times" w:hAnsi="Times"/>
            <w:color w:val="FF0000"/>
            <w:sz w:val="24"/>
            <w:szCs w:val="24"/>
          </w:rPr>
          <w:t>http://user.engineering.uiowa.edu/~me_160/</w:t>
        </w:r>
      </w:hyperlink>
      <w:r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</w:p>
    <w:p w14:paraId="552A1C2D" w14:textId="77FFE756" w:rsidR="00A86200" w:rsidRDefault="00A86200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 xml:space="preserve">(2) </w:t>
      </w:r>
      <w:r w:rsidR="00426E07">
        <w:rPr>
          <w:rFonts w:ascii="Times" w:eastAsia="SimSun" w:hAnsi="Times" w:cs="Times New Roman"/>
          <w:color w:val="FF0000"/>
          <w:sz w:val="24"/>
          <w:szCs w:val="24"/>
        </w:rPr>
        <w:t>go to</w:t>
      </w:r>
      <w:r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 w:rsidR="00426E07">
        <w:rPr>
          <w:rFonts w:ascii="Times" w:eastAsia="SimSun" w:hAnsi="Times" w:cs="Times New Roman"/>
          <w:color w:val="FF0000"/>
          <w:sz w:val="24"/>
          <w:szCs w:val="24"/>
        </w:rPr>
        <w:t>“CFD Labs” tab</w:t>
      </w:r>
    </w:p>
    <w:p w14:paraId="36A00785" w14:textId="1A34CF21" w:rsid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3) go to “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CFD Lab1:</w:t>
      </w:r>
      <w:r w:rsidR="0041570C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Pipe Flow</w:t>
      </w:r>
      <w:r>
        <w:rPr>
          <w:rFonts w:ascii="Times" w:eastAsia="SimSun" w:hAnsi="Times" w:cs="Times New Roman"/>
          <w:color w:val="FF0000"/>
          <w:sz w:val="24"/>
          <w:szCs w:val="24"/>
        </w:rPr>
        <w:t>” tab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</w:p>
    <w:p w14:paraId="1ABD688D" w14:textId="0C90A9DE" w:rsid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4)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>
        <w:rPr>
          <w:rFonts w:ascii="Times" w:eastAsia="SimSun" w:hAnsi="Times" w:cs="Times New Roman"/>
          <w:color w:val="FF0000"/>
          <w:sz w:val="24"/>
          <w:szCs w:val="24"/>
        </w:rPr>
        <w:t>download “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CFD Lab1 Workbench</w:t>
      </w:r>
      <w:r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="0041570C">
        <w:rPr>
          <w:rFonts w:ascii="Times" w:eastAsia="SimSun" w:hAnsi="Times" w:cs="Times New Roman"/>
          <w:color w:val="FF0000"/>
          <w:sz w:val="24"/>
          <w:szCs w:val="24"/>
        </w:rPr>
        <w:t xml:space="preserve"> by clicking “Download” </w:t>
      </w:r>
    </w:p>
    <w:p w14:paraId="516A7799" w14:textId="77777777" w:rsidR="00426E07" w:rsidRP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</w:p>
    <w:p w14:paraId="478121D1" w14:textId="617E2697" w:rsidR="006C7706" w:rsidRPr="006260BC" w:rsidRDefault="00554910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Please refer to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the 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exercise at the end of the manual to </w:t>
      </w:r>
      <w:r w:rsidRPr="0067598D">
        <w:rPr>
          <w:rFonts w:ascii="Times New Roman" w:eastAsia="SimSun" w:hAnsi="Times New Roman" w:cs="Times New Roman"/>
          <w:b/>
          <w:i/>
          <w:color w:val="FF0000"/>
          <w:sz w:val="24"/>
          <w:szCs w:val="24"/>
        </w:rPr>
        <w:t>determine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the 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data and figures that need to be saved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before you analyze (postprocess) any result. Even though the manual shows every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possible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step for analyzing the data at Section 7 &amp; 8, only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ertain subsections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(</w:t>
      </w:r>
      <w:proofErr w:type="gramStart"/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>e.g.</w:t>
      </w:r>
      <w:proofErr w:type="gramEnd"/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7.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3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>, 7.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4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, 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7.</w:t>
      </w:r>
      <w:r w:rsidR="003C4D60">
        <w:rPr>
          <w:rFonts w:ascii="Times New Roman" w:eastAsia="SimSun" w:hAnsi="Times New Roman" w:cs="Times New Roman"/>
          <w:color w:val="FF0000"/>
          <w:sz w:val="24"/>
          <w:szCs w:val="24"/>
        </w:rPr>
        <w:t>7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>) will be required for each exercise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.</w:t>
      </w:r>
    </w:p>
    <w:p w14:paraId="2BADD715" w14:textId="77777777" w:rsidR="00004AA4" w:rsidRPr="006260BC" w:rsidRDefault="00004AA4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3D2FC4C" w14:textId="131E5CE9" w:rsidR="006C7706" w:rsidRPr="006260BC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260BC">
        <w:rPr>
          <w:rFonts w:ascii="Times New Roman" w:hAnsi="Times New Roman" w:cs="Times New Roman"/>
          <w:color w:val="auto"/>
          <w:sz w:val="24"/>
        </w:rPr>
        <w:t xml:space="preserve">Table 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begin"/>
      </w:r>
      <w:r w:rsidRPr="006260BC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260BC">
        <w:rPr>
          <w:rFonts w:ascii="Times New Roman" w:hAnsi="Times New Roman" w:cs="Times New Roman"/>
          <w:color w:val="auto"/>
          <w:sz w:val="24"/>
        </w:rPr>
        <w:fldChar w:fldCharType="separate"/>
      </w:r>
      <w:r w:rsidR="0051629A">
        <w:rPr>
          <w:rFonts w:ascii="Times New Roman" w:hAnsi="Times New Roman" w:cs="Times New Roman"/>
          <w:noProof/>
          <w:color w:val="auto"/>
          <w:sz w:val="24"/>
        </w:rPr>
        <w:t>3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end"/>
      </w:r>
      <w:r w:rsidR="006073D1">
        <w:rPr>
          <w:rFonts w:ascii="Times New Roman" w:hAnsi="Times New Roman" w:cs="Times New Roman"/>
          <w:color w:val="auto"/>
          <w:sz w:val="24"/>
        </w:rPr>
        <w:t xml:space="preserve"> - Simulation M</w:t>
      </w:r>
      <w:r w:rsidRPr="006260BC">
        <w:rPr>
          <w:rFonts w:ascii="Times New Roman" w:hAnsi="Times New Roman" w:cs="Times New Roman"/>
          <w:color w:val="auto"/>
          <w:sz w:val="24"/>
        </w:rPr>
        <w:t>atrix</w:t>
      </w:r>
    </w:p>
    <w:tbl>
      <w:tblPr>
        <w:tblW w:w="7762" w:type="dxa"/>
        <w:jc w:val="center"/>
        <w:tblLook w:val="04A0" w:firstRow="1" w:lastRow="0" w:firstColumn="1" w:lastColumn="0" w:noHBand="0" w:noVBand="1"/>
      </w:tblPr>
      <w:tblGrid>
        <w:gridCol w:w="5653"/>
        <w:gridCol w:w="1077"/>
        <w:gridCol w:w="1084"/>
      </w:tblGrid>
      <w:tr w:rsidR="006C7706" w:rsidRPr="006260BC" w14:paraId="045344BB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5AC9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Study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B643D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Grid</w:t>
            </w:r>
          </w:p>
        </w:tc>
        <w:tc>
          <w:tcPr>
            <w:tcW w:w="10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15F5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odel</w:t>
            </w:r>
          </w:p>
        </w:tc>
      </w:tr>
      <w:tr w:rsidR="006C7706" w:rsidRPr="006260BC" w14:paraId="4A748BEC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06F5C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 and axial velocity profile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CE37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,3,4</w:t>
            </w:r>
          </w:p>
        </w:tc>
        <w:tc>
          <w:tcPr>
            <w:tcW w:w="103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EBA78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Laminar</w:t>
            </w:r>
          </w:p>
        </w:tc>
      </w:tr>
      <w:tr w:rsidR="006C7706" w:rsidRPr="006260BC" w14:paraId="6EF27E2A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8C02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0E68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,7,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85F72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4D07EA53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F04B8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5039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,2,4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7EEFB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794BF14F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55582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E3086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,6,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8456B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20994821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562ED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Axial velocity, centerline velocity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61086C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E77C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43A9A392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0E9CA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Axial velocity, centerline pressure, centerline velocity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5AF0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814FA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urbulent</w:t>
            </w:r>
          </w:p>
        </w:tc>
      </w:tr>
    </w:tbl>
    <w:p w14:paraId="5DF4EF7B" w14:textId="77777777" w:rsidR="00524963" w:rsidRPr="006260BC" w:rsidRDefault="00524963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18AAFD4B" w14:textId="000567CC" w:rsidR="00426E07" w:rsidRDefault="00E1545C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bCs/>
          <w:sz w:val="24"/>
          <w:szCs w:val="24"/>
        </w:rPr>
        <w:t xml:space="preserve">All analytical data (AFD) </w:t>
      </w:r>
      <w:r w:rsidRPr="006260BC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and </w:t>
      </w:r>
      <w:r w:rsidR="0060598B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experimental </w:t>
      </w:r>
      <w:r w:rsidRPr="006260BC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data </w:t>
      </w:r>
      <w:r w:rsidR="0060598B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(EFD) needed for the comparison with laminar and turbulent flow CFD results, respectively, 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can be downloaded from the class </w:t>
      </w:r>
      <w:r w:rsidR="00426E07">
        <w:rPr>
          <w:rFonts w:ascii="Times New Roman" w:eastAsia="SimSun" w:hAnsi="Times New Roman" w:cs="Times New Roman"/>
          <w:sz w:val="24"/>
          <w:szCs w:val="24"/>
        </w:rPr>
        <w:t>website</w:t>
      </w:r>
      <w:r w:rsidR="0060598B">
        <w:rPr>
          <w:rFonts w:ascii="Times New Roman" w:eastAsia="SimSun" w:hAnsi="Times New Roman" w:cs="Times New Roman"/>
          <w:sz w:val="24"/>
          <w:szCs w:val="24"/>
        </w:rPr>
        <w:t xml:space="preserve"> again</w:t>
      </w:r>
      <w:r w:rsidR="00426E07">
        <w:rPr>
          <w:rFonts w:ascii="Times New Roman" w:eastAsia="SimSun" w:hAnsi="Times New Roman" w:cs="Times New Roman"/>
          <w:sz w:val="24"/>
          <w:szCs w:val="24"/>
        </w:rPr>
        <w:t>:</w:t>
      </w:r>
    </w:p>
    <w:p w14:paraId="00CEE065" w14:textId="77777777" w:rsidR="00426E07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1BEF84D" w14:textId="5EB45DDC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(1) go to “</w:t>
      </w:r>
      <w:hyperlink r:id="rId10" w:history="1">
        <w:r w:rsidRPr="0060598B">
          <w:rPr>
            <w:rFonts w:ascii="Times" w:hAnsi="Times"/>
            <w:color w:val="FF0000"/>
            <w:sz w:val="24"/>
            <w:szCs w:val="24"/>
          </w:rPr>
          <w:t>http://user.engineering.uiowa.edu/~me_160/</w:t>
        </w:r>
      </w:hyperlink>
      <w:r w:rsidRPr="0060598B"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</w:p>
    <w:p w14:paraId="3AD2E4CE" w14:textId="42F75078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2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lick RMB</w:t>
      </w: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proofErr w:type="spellStart"/>
      <w:r w:rsidR="00804D31">
        <w:fldChar w:fldCharType="begin"/>
      </w:r>
      <w:r w:rsidR="00804D31">
        <w:instrText>HYPERLINK "http://user.engineering.uiowa.edu/~me_160/documents/axialvelocityAFD-laminar-pipe.xy"</w:instrText>
      </w:r>
      <w:r w:rsidR="00804D31">
        <w:fldChar w:fldCharType="separate"/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axialvelocityAFD</w:t>
      </w:r>
      <w:proofErr w:type="spellEnd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-laminar-</w:t>
      </w:r>
      <w:proofErr w:type="spellStart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pipe.xy</w:t>
      </w:r>
      <w:proofErr w:type="spellEnd"/>
      <w:r w:rsidR="00804D31">
        <w:rPr>
          <w:rFonts w:ascii="Times New Roman" w:eastAsia="SimSun" w:hAnsi="Times New Roman" w:cs="Times New Roman"/>
          <w:color w:val="FF0000"/>
          <w:sz w:val="24"/>
          <w:szCs w:val="24"/>
        </w:rPr>
        <w:fldChar w:fldCharType="end"/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select “Save link as…”</w:t>
      </w:r>
    </w:p>
    <w:p w14:paraId="1C39B259" w14:textId="74741E73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3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ick RMB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proofErr w:type="spellStart"/>
      <w:r w:rsidR="00804D31">
        <w:fldChar w:fldCharType="begin"/>
      </w:r>
      <w:r w:rsidR="00804D31">
        <w:instrText>HYPERLINK "http://user.engineering.uiowa.edu/~me_160/documents/axialvelocityEFD-turbulent-pipe.xy"</w:instrText>
      </w:r>
      <w:r w:rsidR="00804D31">
        <w:fldChar w:fldCharType="separate"/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axialvelocityEFD</w:t>
      </w:r>
      <w:proofErr w:type="spellEnd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-turbulent-</w:t>
      </w:r>
      <w:proofErr w:type="spellStart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pipe.xy</w:t>
      </w:r>
      <w:proofErr w:type="spellEnd"/>
      <w:r w:rsidR="00804D31">
        <w:rPr>
          <w:rFonts w:ascii="Times New Roman" w:eastAsia="SimSun" w:hAnsi="Times New Roman" w:cs="Times New Roman"/>
          <w:color w:val="FF0000"/>
          <w:sz w:val="24"/>
          <w:szCs w:val="24"/>
        </w:rPr>
        <w:fldChar w:fldCharType="end"/>
      </w: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select “Save link as…”</w:t>
      </w:r>
    </w:p>
    <w:p w14:paraId="04CB5709" w14:textId="4BE976A9" w:rsidR="00E1545C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4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ick RMB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hyperlink r:id="rId11" w:history="1">
        <w:r w:rsidR="00A86200" w:rsidRPr="0060598B">
          <w:rPr>
            <w:rFonts w:ascii="Times New Roman" w:eastAsia="SimSun" w:hAnsi="Times New Roman" w:cs="Times New Roman"/>
            <w:color w:val="FF0000"/>
            <w:sz w:val="24"/>
            <w:szCs w:val="24"/>
          </w:rPr>
          <w:t>pressure-EFD-turbulent-</w:t>
        </w:r>
        <w:proofErr w:type="spellStart"/>
        <w:r w:rsidR="00A86200" w:rsidRPr="0060598B">
          <w:rPr>
            <w:rFonts w:ascii="Times New Roman" w:eastAsia="SimSun" w:hAnsi="Times New Roman" w:cs="Times New Roman"/>
            <w:color w:val="FF0000"/>
            <w:sz w:val="24"/>
            <w:szCs w:val="24"/>
          </w:rPr>
          <w:t>pipe.xy</w:t>
        </w:r>
        <w:proofErr w:type="spellEnd"/>
      </w:hyperlink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E1545C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and select “Save link as…”</w:t>
      </w:r>
    </w:p>
    <w:p w14:paraId="75ADD286" w14:textId="5172616D" w:rsidR="00D653DB" w:rsidRPr="00004AA4" w:rsidRDefault="00A50687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004AA4">
        <w:rPr>
          <w:rFonts w:ascii="Times New Roman" w:hAnsi="Times New Roman" w:cs="Times New Roman"/>
          <w:b/>
          <w:sz w:val="32"/>
          <w:szCs w:val="36"/>
        </w:rPr>
        <w:lastRenderedPageBreak/>
        <w:t>Open ANSYS Workbench Template</w:t>
      </w:r>
    </w:p>
    <w:p w14:paraId="2C1081A5" w14:textId="77777777" w:rsidR="009B1FBC" w:rsidRPr="006260BC" w:rsidRDefault="009B1FBC" w:rsidP="009B1FBC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3801338C" w14:textId="4F99EC88" w:rsidR="00774194" w:rsidRPr="00A9182C" w:rsidRDefault="00774194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S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tart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All P</w:t>
      </w:r>
      <w:r w:rsidR="00E0512D" w:rsidRPr="006260BC">
        <w:rPr>
          <w:rFonts w:ascii="Times New Roman" w:hAnsi="Times New Roman" w:cs="Times New Roman"/>
          <w:b/>
          <w:sz w:val="24"/>
          <w:szCs w:val="24"/>
        </w:rPr>
        <w:t>rograms</w:t>
      </w:r>
      <w:r w:rsidR="00E0512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E0512D" w:rsidRPr="006260BC">
        <w:rPr>
          <w:rFonts w:ascii="Times New Roman" w:hAnsi="Times New Roman" w:cs="Times New Roman"/>
          <w:b/>
          <w:sz w:val="24"/>
          <w:szCs w:val="24"/>
        </w:rPr>
        <w:t xml:space="preserve">ANSYS </w:t>
      </w:r>
      <w:r w:rsidR="002C0475">
        <w:rPr>
          <w:rFonts w:ascii="Times New Roman" w:hAnsi="Times New Roman" w:cs="Times New Roman"/>
          <w:b/>
          <w:sz w:val="24"/>
          <w:szCs w:val="24"/>
        </w:rPr>
        <w:t>202</w:t>
      </w:r>
      <w:r w:rsidR="001B4C79">
        <w:rPr>
          <w:rFonts w:ascii="Times New Roman" w:hAnsi="Times New Roman" w:cs="Times New Roman"/>
          <w:b/>
          <w:sz w:val="24"/>
          <w:szCs w:val="24"/>
        </w:rPr>
        <w:t>2</w:t>
      </w:r>
      <w:r w:rsidR="002C0475">
        <w:rPr>
          <w:rFonts w:ascii="Times New Roman" w:hAnsi="Times New Roman" w:cs="Times New Roman"/>
          <w:b/>
          <w:sz w:val="24"/>
          <w:szCs w:val="24"/>
        </w:rPr>
        <w:t xml:space="preserve"> R</w:t>
      </w:r>
      <w:r w:rsidR="001B4C79">
        <w:rPr>
          <w:rFonts w:ascii="Times New Roman" w:hAnsi="Times New Roman" w:cs="Times New Roman"/>
          <w:b/>
          <w:sz w:val="24"/>
          <w:szCs w:val="24"/>
        </w:rPr>
        <w:t>1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W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orkbench </w:t>
      </w:r>
      <w:r w:rsidR="002C0475">
        <w:rPr>
          <w:rFonts w:ascii="Times New Roman" w:hAnsi="Times New Roman" w:cs="Times New Roman"/>
          <w:b/>
          <w:sz w:val="24"/>
          <w:szCs w:val="24"/>
        </w:rPr>
        <w:t>202</w:t>
      </w:r>
      <w:r w:rsidR="001B4C79">
        <w:rPr>
          <w:rFonts w:ascii="Times New Roman" w:hAnsi="Times New Roman" w:cs="Times New Roman"/>
          <w:b/>
          <w:sz w:val="24"/>
          <w:szCs w:val="24"/>
        </w:rPr>
        <w:t>2</w:t>
      </w:r>
      <w:r w:rsidR="002C0475">
        <w:rPr>
          <w:rFonts w:ascii="Times New Roman" w:hAnsi="Times New Roman" w:cs="Times New Roman"/>
          <w:b/>
          <w:sz w:val="24"/>
          <w:szCs w:val="24"/>
        </w:rPr>
        <w:t xml:space="preserve"> R</w:t>
      </w:r>
      <w:r w:rsidR="001B4C79">
        <w:rPr>
          <w:rFonts w:ascii="Times New Roman" w:hAnsi="Times New Roman" w:cs="Times New Roman"/>
          <w:b/>
          <w:sz w:val="24"/>
          <w:szCs w:val="24"/>
        </w:rPr>
        <w:t>1</w:t>
      </w:r>
    </w:p>
    <w:p w14:paraId="2F9B2DDD" w14:textId="2F769C29" w:rsidR="0099316E" w:rsidRPr="0099316E" w:rsidRDefault="0099316E" w:rsidP="0099316E">
      <w:pPr>
        <w:pStyle w:val="ListParagraph"/>
        <w:spacing w:after="0" w:line="240" w:lineRule="auto"/>
        <w:ind w:left="360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noProof/>
          <w:sz w:val="36"/>
          <w:szCs w:val="36"/>
        </w:rPr>
        <w:drawing>
          <wp:inline distT="0" distB="0" distL="0" distR="0" wp14:anchorId="745191DB" wp14:editId="489E7368">
            <wp:extent cx="3343275" cy="3488293"/>
            <wp:effectExtent l="0" t="0" r="0" b="0"/>
            <wp:docPr id="9" name="Picture 9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raphical user interface, text, application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55987" cy="35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20258C" w14:textId="208D83FC" w:rsidR="00774194" w:rsidRPr="006260BC" w:rsidRDefault="00774194" w:rsidP="00107082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142C70E8" w14:textId="2627C477" w:rsidR="005423E1" w:rsidRDefault="005423E1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423E1">
        <w:rPr>
          <w:rFonts w:ascii="Times New Roman" w:hAnsi="Times New Roman" w:cs="Times New Roman"/>
          <w:sz w:val="24"/>
          <w:szCs w:val="24"/>
        </w:rPr>
        <w:t xml:space="preserve">You can </w:t>
      </w:r>
      <w:r>
        <w:rPr>
          <w:rFonts w:ascii="Times New Roman" w:hAnsi="Times New Roman" w:cs="Times New Roman"/>
          <w:sz w:val="24"/>
          <w:szCs w:val="24"/>
        </w:rPr>
        <w:t>ignore</w:t>
      </w:r>
      <w:r w:rsidRPr="005423E1">
        <w:rPr>
          <w:rFonts w:ascii="Times New Roman" w:hAnsi="Times New Roman" w:cs="Times New Roman"/>
          <w:sz w:val="24"/>
          <w:szCs w:val="24"/>
        </w:rPr>
        <w:t xml:space="preserve"> all the pop-ups</w:t>
      </w:r>
      <w:r>
        <w:rPr>
          <w:rFonts w:ascii="Times New Roman" w:hAnsi="Times New Roman" w:cs="Times New Roman"/>
          <w:sz w:val="24"/>
          <w:szCs w:val="24"/>
        </w:rPr>
        <w:t xml:space="preserve"> by clicking “Cancel” if you see any.</w:t>
      </w:r>
    </w:p>
    <w:p w14:paraId="5EA8C6E5" w14:textId="77777777" w:rsidR="005423E1" w:rsidRPr="005423E1" w:rsidRDefault="005423E1" w:rsidP="005423E1">
      <w:pPr>
        <w:pStyle w:val="ListParagraph"/>
        <w:spacing w:after="0"/>
        <w:ind w:left="432"/>
        <w:jc w:val="both"/>
        <w:rPr>
          <w:rFonts w:ascii="Times New Roman" w:hAnsi="Times New Roman" w:cs="Times New Roman"/>
          <w:sz w:val="24"/>
          <w:szCs w:val="24"/>
        </w:rPr>
      </w:pPr>
    </w:p>
    <w:p w14:paraId="3E026A68" w14:textId="0A3A9055" w:rsidR="00774194" w:rsidRPr="006260BC" w:rsidRDefault="00E0512D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oolbo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x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Component Systems</w:t>
      </w:r>
      <w:r w:rsidR="00224584">
        <w:rPr>
          <w:rFonts w:ascii="Times New Roman" w:hAnsi="Times New Roman" w:cs="Times New Roman"/>
          <w:sz w:val="24"/>
          <w:szCs w:val="24"/>
        </w:rPr>
        <w:t xml:space="preserve">. </w:t>
      </w:r>
      <w:r w:rsidR="00224584" w:rsidRPr="00224584">
        <w:rPr>
          <w:rFonts w:ascii="Times New Roman" w:hAnsi="Times New Roman" w:cs="Times New Roman"/>
          <w:b/>
          <w:sz w:val="24"/>
          <w:szCs w:val="24"/>
        </w:rPr>
        <w:t>Click</w:t>
      </w:r>
      <w:r w:rsidR="00224584">
        <w:rPr>
          <w:rFonts w:ascii="Times New Roman" w:hAnsi="Times New Roman" w:cs="Times New Roman"/>
          <w:sz w:val="24"/>
          <w:szCs w:val="24"/>
        </w:rPr>
        <w:t xml:space="preserve"> and </w:t>
      </w:r>
      <w:r w:rsidR="00224584" w:rsidRPr="00224584">
        <w:rPr>
          <w:rFonts w:ascii="Times New Roman" w:hAnsi="Times New Roman" w:cs="Times New Roman"/>
          <w:b/>
          <w:sz w:val="24"/>
          <w:szCs w:val="24"/>
        </w:rPr>
        <w:t>Drag &amp; Drop</w:t>
      </w:r>
      <w:r w:rsidR="00CD29D8" w:rsidRPr="00EC4755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="00224584">
        <w:rPr>
          <w:rFonts w:ascii="Times New Roman" w:hAnsi="Times New Roman" w:cs="Times New Roman"/>
          <w:b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Pr="006260BC">
        <w:rPr>
          <w:rFonts w:ascii="Times New Roman" w:hAnsi="Times New Roman" w:cs="Times New Roman"/>
          <w:b/>
          <w:sz w:val="24"/>
          <w:szCs w:val="24"/>
        </w:rPr>
        <w:t>eometry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, </w:t>
      </w:r>
      <w:r w:rsidR="00224584">
        <w:rPr>
          <w:rFonts w:ascii="Times New Roman" w:hAnsi="Times New Roman" w:cs="Times New Roman"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="00224584">
        <w:rPr>
          <w:rFonts w:ascii="Times New Roman" w:hAnsi="Times New Roman" w:cs="Times New Roman"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F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luent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components to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Project S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chematic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as per below. </w:t>
      </w:r>
    </w:p>
    <w:p w14:paraId="40AA3595" w14:textId="36A31290" w:rsidR="008E315B" w:rsidRDefault="00A35966" w:rsidP="00C07B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2FE7693" wp14:editId="197F8293">
            <wp:extent cx="4259977" cy="2624328"/>
            <wp:effectExtent l="19050" t="19050" r="26670" b="2413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977" cy="262432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8E315B">
        <w:rPr>
          <w:rFonts w:ascii="Times New Roman" w:hAnsi="Times New Roman" w:cs="Times New Roman"/>
          <w:sz w:val="24"/>
          <w:szCs w:val="24"/>
        </w:rPr>
        <w:br w:type="page"/>
      </w:r>
    </w:p>
    <w:p w14:paraId="60B8A990" w14:textId="50336AF6" w:rsidR="00A5083A" w:rsidRPr="006260BC" w:rsidRDefault="008E315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lick on </w:t>
      </w:r>
      <w:r w:rsidR="00E80CE7" w:rsidRPr="006260BC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382111" w:rsidRPr="006260BC">
        <w:rPr>
          <w:rFonts w:ascii="Times New Roman" w:hAnsi="Times New Roman" w:cs="Times New Roman"/>
          <w:sz w:val="24"/>
          <w:szCs w:val="24"/>
        </w:rPr>
        <w:t>drop down</w:t>
      </w:r>
      <w:proofErr w:type="gramEnd"/>
      <w:r w:rsidR="00382111" w:rsidRPr="006260BC">
        <w:rPr>
          <w:rFonts w:ascii="Times New Roman" w:hAnsi="Times New Roman" w:cs="Times New Roman"/>
          <w:sz w:val="24"/>
          <w:szCs w:val="24"/>
        </w:rPr>
        <w:t xml:space="preserve"> arrow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</w:t>
      </w:r>
      <w:r w:rsidR="0062776D">
        <w:rPr>
          <w:rFonts w:ascii="Times New Roman" w:hAnsi="Times New Roman" w:cs="Times New Roman"/>
          <w:sz w:val="24"/>
          <w:szCs w:val="24"/>
        </w:rPr>
        <w:t xml:space="preserve"> 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R</w:t>
      </w:r>
      <w:r w:rsidR="00A5083A" w:rsidRPr="0062776D">
        <w:rPr>
          <w:rFonts w:ascii="Times New Roman" w:hAnsi="Times New Roman" w:cs="Times New Roman"/>
          <w:b/>
          <w:sz w:val="24"/>
          <w:szCs w:val="24"/>
        </w:rPr>
        <w:t>ename</w:t>
      </w:r>
      <w:r w:rsidR="00A5083A" w:rsidRPr="006260BC">
        <w:rPr>
          <w:rFonts w:ascii="Times New Roman" w:hAnsi="Times New Roman" w:cs="Times New Roman"/>
          <w:sz w:val="24"/>
          <w:szCs w:val="24"/>
        </w:rPr>
        <w:t>. Change the names as per below</w:t>
      </w:r>
      <w:r w:rsidR="00C07B17">
        <w:rPr>
          <w:rFonts w:ascii="Times New Roman" w:hAnsi="Times New Roman" w:cs="Times New Roman"/>
          <w:sz w:val="24"/>
          <w:szCs w:val="24"/>
        </w:rPr>
        <w:t xml:space="preserve"> to avoid any confusion during the work</w:t>
      </w:r>
      <w:r w:rsidR="00A5083A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D645659" w14:textId="11C5144A" w:rsidR="00A5083A" w:rsidRDefault="00A35966" w:rsidP="0057727F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66CC212C" wp14:editId="5BE2D841">
            <wp:extent cx="5087022" cy="2660904"/>
            <wp:effectExtent l="19050" t="19050" r="18415" b="2540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022" cy="2660904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FB90D8A" w14:textId="3E697266" w:rsidR="00EF6407" w:rsidRPr="0057727F" w:rsidRDefault="00EF6407" w:rsidP="00EF6407">
      <w:pPr>
        <w:pStyle w:val="ListParagraph"/>
        <w:spacing w:after="0"/>
        <w:ind w:left="1152" w:firstLine="288"/>
        <w:rPr>
          <w:rFonts w:ascii="Times New Roman" w:hAnsi="Times New Roman" w:cs="Times New Roman"/>
          <w:szCs w:val="24"/>
        </w:rPr>
      </w:pPr>
      <w:r w:rsidRPr="0057727F">
        <w:rPr>
          <w:rFonts w:ascii="Times New Roman" w:hAnsi="Times New Roman" w:cs="Times New Roman"/>
          <w:szCs w:val="24"/>
        </w:rPr>
        <w:t>Result:</w:t>
      </w:r>
    </w:p>
    <w:p w14:paraId="433053C8" w14:textId="61257D87" w:rsidR="00A5083A" w:rsidRDefault="0044028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49FC70DF" wp14:editId="7D34C7D9">
            <wp:extent cx="4754880" cy="1828800"/>
            <wp:effectExtent l="0" t="0" r="762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99C64" w14:textId="77777777" w:rsidR="0057727F" w:rsidRDefault="0057727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3CDB7FD6" w14:textId="599EFEB5" w:rsidR="00D227CE" w:rsidRDefault="00A5083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reate connections between component as per below. </w:t>
      </w:r>
      <w:r w:rsidR="00D227CE">
        <w:rPr>
          <w:rFonts w:ascii="Times New Roman" w:hAnsi="Times New Roman" w:cs="Times New Roman"/>
          <w:sz w:val="24"/>
          <w:szCs w:val="24"/>
        </w:rPr>
        <w:t xml:space="preserve">To make connections, click and drag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proofErr w:type="gramStart"/>
      <w:r w:rsidR="00D227CE" w:rsidRPr="00D227CE">
        <w:rPr>
          <w:rFonts w:ascii="Times New Roman" w:hAnsi="Times New Roman" w:cs="Times New Roman"/>
          <w:b/>
          <w:sz w:val="24"/>
          <w:szCs w:val="24"/>
        </w:rPr>
        <w:t>Geometry</w:t>
      </w:r>
      <w:r w:rsidR="00D227CE">
        <w:rPr>
          <w:rFonts w:ascii="Times New Roman" w:hAnsi="Times New Roman" w:cs="Times New Roman"/>
          <w:sz w:val="24"/>
          <w:szCs w:val="24"/>
        </w:rPr>
        <w:t xml:space="preserve"> 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?</w:t>
      </w:r>
      <w:proofErr w:type="gramEnd"/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to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Mesh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, and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Mesh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to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Setup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as per below.</w:t>
      </w:r>
    </w:p>
    <w:p w14:paraId="283D8977" w14:textId="49A1B681" w:rsidR="0062776D" w:rsidRDefault="0044028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75F7A4E7" wp14:editId="2E92BA7C">
            <wp:extent cx="4468707" cy="1856232"/>
            <wp:effectExtent l="0" t="0" r="8255" b="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707" cy="1856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A8F89" w14:textId="6CE41875" w:rsidR="00CA1809" w:rsidRPr="00C00AFB" w:rsidRDefault="0062776D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C00AFB">
        <w:rPr>
          <w:rFonts w:ascii="Times New Roman" w:hAnsi="Times New Roman" w:cs="Times New Roman"/>
          <w:b/>
          <w:sz w:val="36"/>
          <w:szCs w:val="36"/>
        </w:rPr>
        <w:br w:type="page"/>
      </w:r>
      <w:r w:rsidR="00B04712" w:rsidRPr="00C00AFB">
        <w:rPr>
          <w:rFonts w:ascii="Times New Roman" w:hAnsi="Times New Roman" w:cs="Times New Roman"/>
          <w:b/>
          <w:sz w:val="24"/>
          <w:szCs w:val="24"/>
        </w:rPr>
        <w:lastRenderedPageBreak/>
        <w:t>File</w:t>
      </w:r>
      <w:r w:rsidR="00B04712" w:rsidRPr="00C00AFB">
        <w:rPr>
          <w:rFonts w:ascii="Times New Roman" w:hAnsi="Times New Roman" w:cs="Times New Roman"/>
          <w:sz w:val="24"/>
          <w:szCs w:val="24"/>
        </w:rPr>
        <w:t xml:space="preserve"> &gt; </w:t>
      </w:r>
      <w:r w:rsidR="00B04712" w:rsidRPr="00C00AFB">
        <w:rPr>
          <w:rFonts w:ascii="Times New Roman" w:hAnsi="Times New Roman" w:cs="Times New Roman"/>
          <w:b/>
          <w:sz w:val="24"/>
          <w:szCs w:val="24"/>
        </w:rPr>
        <w:t>Save As</w:t>
      </w:r>
      <w:r w:rsidR="00B04712" w:rsidRPr="00C00AFB">
        <w:rPr>
          <w:rFonts w:ascii="Times New Roman" w:hAnsi="Times New Roman" w:cs="Times New Roman"/>
          <w:sz w:val="24"/>
          <w:szCs w:val="24"/>
        </w:rPr>
        <w:t>. Save the workbench file to H drive</w:t>
      </w:r>
      <w:r w:rsidR="00D93A7D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D93A7D">
        <w:rPr>
          <w:rFonts w:ascii="Times New Roman" w:hAnsi="Times New Roman" w:cs="Times New Roman"/>
          <w:sz w:val="24"/>
          <w:szCs w:val="24"/>
        </w:rPr>
        <w:t>i.e.</w:t>
      </w:r>
      <w:proofErr w:type="gramEnd"/>
      <w:r w:rsidR="00D93A7D">
        <w:rPr>
          <w:rFonts w:ascii="Times New Roman" w:hAnsi="Times New Roman" w:cs="Times New Roman"/>
          <w:sz w:val="24"/>
          <w:szCs w:val="24"/>
        </w:rPr>
        <w:t xml:space="preserve"> </w:t>
      </w:r>
      <w:hyperlink r:id="rId17" w:history="1">
        <w:r w:rsidR="00D93A7D" w:rsidRPr="00614EA2">
          <w:rPr>
            <w:rStyle w:val="Hyperlink"/>
            <w:rFonts w:ascii="Times New Roman" w:hAnsi="Times New Roman" w:cs="Times New Roman"/>
            <w:sz w:val="24"/>
            <w:szCs w:val="24"/>
          </w:rPr>
          <w:t>home.iowa.uiowa.edu</w:t>
        </w:r>
      </w:hyperlink>
      <w:r w:rsidR="00D93A7D">
        <w:rPr>
          <w:rFonts w:ascii="Times New Roman" w:hAnsi="Times New Roman" w:cs="Times New Roman"/>
          <w:sz w:val="24"/>
          <w:szCs w:val="24"/>
        </w:rPr>
        <w:t xml:space="preserve"> drive).</w:t>
      </w:r>
      <w:r w:rsidR="00B04712" w:rsidRPr="00C00AFB">
        <w:rPr>
          <w:rFonts w:ascii="Times New Roman" w:hAnsi="Times New Roman" w:cs="Times New Roman"/>
          <w:sz w:val="24"/>
          <w:szCs w:val="24"/>
        </w:rPr>
        <w:t xml:space="preserve"> The H drive is shared between the computers in engineering labs.</w:t>
      </w:r>
    </w:p>
    <w:p w14:paraId="0DE8E9A7" w14:textId="77777777" w:rsidR="00D22568" w:rsidRDefault="00D22568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14116CAE" w14:textId="3ABD6DDB" w:rsidR="00A50687" w:rsidRDefault="0044028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2428F086" wp14:editId="061BE892">
            <wp:extent cx="5943600" cy="5568950"/>
            <wp:effectExtent l="19050" t="19050" r="19050" b="1270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6895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A05EE9" w14:textId="5F1BA5DC" w:rsidR="00A625E0" w:rsidRDefault="00A625E0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42B6D5CB" w14:textId="0A9C4957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28B6400F" w14:textId="7EC7A1A4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4B910577" w14:textId="5699E74A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694AD474" w14:textId="0344C548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7B830156" w14:textId="3550F832" w:rsidR="00D653DB" w:rsidRPr="00F8261E" w:rsidRDefault="00D43540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F8261E">
        <w:rPr>
          <w:rFonts w:ascii="Times New Roman" w:hAnsi="Times New Roman" w:cs="Times New Roman"/>
          <w:b/>
          <w:sz w:val="32"/>
          <w:szCs w:val="36"/>
        </w:rPr>
        <w:lastRenderedPageBreak/>
        <w:t>Geometry Creation</w:t>
      </w:r>
    </w:p>
    <w:p w14:paraId="7E4E5C12" w14:textId="77777777" w:rsidR="004C551C" w:rsidRPr="008E2471" w:rsidRDefault="004C551C" w:rsidP="004C551C">
      <w:pPr>
        <w:pStyle w:val="ListParagraph"/>
        <w:ind w:left="360"/>
        <w:rPr>
          <w:rFonts w:ascii="Times New Roman" w:hAnsi="Times New Roman" w:cs="Times New Roman"/>
          <w:b/>
          <w:sz w:val="32"/>
          <w:szCs w:val="36"/>
        </w:rPr>
      </w:pPr>
    </w:p>
    <w:p w14:paraId="6BD72DEF" w14:textId="0AB5C0D0" w:rsidR="00D43540" w:rsidRPr="006260BC" w:rsidRDefault="00D43540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="001609D2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Pr="006260BC">
        <w:rPr>
          <w:rFonts w:ascii="Times New Roman" w:hAnsi="Times New Roman" w:cs="Times New Roman"/>
          <w:b/>
          <w:sz w:val="24"/>
          <w:szCs w:val="24"/>
        </w:rPr>
        <w:t>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New </w:t>
      </w:r>
      <w:proofErr w:type="spellStart"/>
      <w:r w:rsidR="00A625E0">
        <w:rPr>
          <w:rFonts w:ascii="Times New Roman" w:hAnsi="Times New Roman" w:cs="Times New Roman"/>
          <w:b/>
          <w:sz w:val="24"/>
          <w:szCs w:val="24"/>
        </w:rPr>
        <w:t>DesignModeler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proofErr w:type="spellEnd"/>
      <w:r w:rsidR="00A625E0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7E7D5F" w:rsidRPr="006260BC">
        <w:rPr>
          <w:rFonts w:ascii="Times New Roman" w:hAnsi="Times New Roman" w:cs="Times New Roman"/>
          <w:color w:val="FF0000"/>
          <w:sz w:val="24"/>
          <w:szCs w:val="24"/>
        </w:rPr>
        <w:t>(Since all the geometries are linked together, only one geometry creation is required)</w:t>
      </w:r>
    </w:p>
    <w:p w14:paraId="390A2708" w14:textId="4FE510EF" w:rsidR="00D653DB" w:rsidRDefault="0044028F" w:rsidP="00D653D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29F172D8" wp14:editId="2C1C51CA">
            <wp:extent cx="3914078" cy="2468880"/>
            <wp:effectExtent l="19050" t="19050" r="10795" b="2667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078" cy="246888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882576" w14:textId="38C5EE6F" w:rsidR="004F19E9" w:rsidRPr="006260BC" w:rsidRDefault="000E7AF4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</w:rPr>
      </w:pPr>
      <w:r w:rsidRPr="006260BC">
        <w:rPr>
          <w:rFonts w:ascii="Times New Roman" w:hAnsi="Times New Roman" w:cs="Times New Roman"/>
          <w:sz w:val="24"/>
          <w:szCs w:val="24"/>
        </w:rPr>
        <w:t>Make sure that Unit is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set to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M</w:t>
      </w:r>
      <w:r w:rsidR="004F19E9" w:rsidRPr="006260BC">
        <w:rPr>
          <w:rFonts w:ascii="Times New Roman" w:hAnsi="Times New Roman" w:cs="Times New Roman"/>
          <w:b/>
          <w:sz w:val="24"/>
          <w:szCs w:val="24"/>
        </w:rPr>
        <w:t>eter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(default value)</w:t>
      </w:r>
      <w:r w:rsidR="004F19E9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3120B9D" w14:textId="26CE022E" w:rsidR="00D653DB" w:rsidRPr="006260BC" w:rsidRDefault="00A00E5D" w:rsidP="00D653D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C87F4D7" wp14:editId="418294F9">
            <wp:extent cx="3973721" cy="2139696"/>
            <wp:effectExtent l="19050" t="19050" r="27305" b="13335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721" cy="213969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84B616" w14:textId="77777777" w:rsidR="0040036F" w:rsidRPr="006260BC" w:rsidRDefault="0040036F" w:rsidP="00BC264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6546784" w14:textId="25DB0CDA" w:rsidR="00D43540" w:rsidRPr="006260BC" w:rsidRDefault="00F52EAC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Select the </w:t>
      </w:r>
      <w:proofErr w:type="spellStart"/>
      <w:r w:rsidR="001609D2" w:rsidRPr="006260BC">
        <w:rPr>
          <w:rFonts w:ascii="Times New Roman" w:hAnsi="Times New Roman" w:cs="Times New Roman"/>
          <w:b/>
          <w:sz w:val="24"/>
          <w:szCs w:val="24"/>
        </w:rPr>
        <w:t>XY</w:t>
      </w:r>
      <w:r w:rsidRPr="006260BC">
        <w:rPr>
          <w:rFonts w:ascii="Times New Roman" w:hAnsi="Times New Roman" w:cs="Times New Roman"/>
          <w:b/>
          <w:sz w:val="24"/>
          <w:szCs w:val="24"/>
        </w:rPr>
        <w:t>Plane</w:t>
      </w:r>
      <w:proofErr w:type="spellEnd"/>
      <w:r w:rsidR="00CD29D8" w:rsidRPr="006260BC">
        <w:rPr>
          <w:rFonts w:ascii="Times New Roman" w:hAnsi="Times New Roman" w:cs="Times New Roman"/>
          <w:sz w:val="24"/>
          <w:szCs w:val="24"/>
        </w:rPr>
        <w:t xml:space="preserve"> under the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Tree O</w:t>
      </w:r>
      <w:r w:rsidRPr="006260BC">
        <w:rPr>
          <w:rFonts w:ascii="Times New Roman" w:hAnsi="Times New Roman" w:cs="Times New Roman"/>
          <w:b/>
          <w:sz w:val="24"/>
          <w:szCs w:val="24"/>
        </w:rPr>
        <w:t>utline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New Sketch</w:t>
      </w:r>
      <w:r w:rsidR="001609D2" w:rsidRPr="006260BC">
        <w:rPr>
          <w:rFonts w:ascii="Times New Roman" w:hAnsi="Times New Roman" w:cs="Times New Roman"/>
          <w:sz w:val="24"/>
          <w:szCs w:val="24"/>
        </w:rPr>
        <w:t xml:space="preserve"> button</w:t>
      </w:r>
      <w:r w:rsidR="001A40A0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F1418DB" w14:textId="7633DF35" w:rsidR="00F52EAC" w:rsidRDefault="00A00E5D" w:rsidP="00F52E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ko-KR"/>
        </w:rPr>
        <w:drawing>
          <wp:inline distT="0" distB="0" distL="0" distR="0" wp14:anchorId="4955CB6D" wp14:editId="17335CBF">
            <wp:extent cx="2730221" cy="1627632"/>
            <wp:effectExtent l="19050" t="19050" r="13335" b="10795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221" cy="162763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10A6499" w14:textId="55375D44" w:rsidR="00F52EAC" w:rsidRPr="00BC2642" w:rsidRDefault="00F52EAC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C2642">
        <w:rPr>
          <w:rFonts w:ascii="Times New Roman" w:hAnsi="Times New Roman" w:cs="Times New Roman"/>
          <w:sz w:val="24"/>
          <w:szCs w:val="24"/>
        </w:rPr>
        <w:lastRenderedPageBreak/>
        <w:t xml:space="preserve">Right click </w:t>
      </w:r>
      <w:r w:rsidR="00BC2642">
        <w:rPr>
          <w:rFonts w:ascii="Times New Roman" w:hAnsi="Times New Roman" w:cs="Times New Roman"/>
          <w:b/>
          <w:sz w:val="24"/>
          <w:szCs w:val="24"/>
        </w:rPr>
        <w:t>Sketch1</w:t>
      </w:r>
      <w:r w:rsidRPr="00BC2642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BC2642">
        <w:rPr>
          <w:rFonts w:ascii="Times New Roman" w:hAnsi="Times New Roman" w:cs="Times New Roman"/>
          <w:b/>
          <w:sz w:val="24"/>
          <w:szCs w:val="24"/>
        </w:rPr>
        <w:t>Look at</w:t>
      </w:r>
      <w:r w:rsidRPr="00BC2642">
        <w:rPr>
          <w:rFonts w:ascii="Times New Roman" w:hAnsi="Times New Roman" w:cs="Times New Roman"/>
          <w:sz w:val="24"/>
          <w:szCs w:val="24"/>
        </w:rPr>
        <w:t>.</w:t>
      </w:r>
    </w:p>
    <w:p w14:paraId="095C27B7" w14:textId="2D61972E" w:rsidR="00906813" w:rsidRDefault="003E51EB" w:rsidP="009068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688070F" wp14:editId="11FCCD08">
            <wp:extent cx="3835730" cy="2007365"/>
            <wp:effectExtent l="19050" t="19050" r="12700" b="1206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1925" cy="201584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2191583" w14:textId="77777777" w:rsidR="0040036F" w:rsidRDefault="0040036F" w:rsidP="0090681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260B79" w14:textId="77777777" w:rsidR="00CA06DC" w:rsidRPr="006260BC" w:rsidRDefault="00CA06DC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Enable the auto constraints option t</w:t>
      </w:r>
      <w:r w:rsidR="0062776D">
        <w:rPr>
          <w:rFonts w:ascii="Times New Roman" w:hAnsi="Times New Roman" w:cs="Times New Roman"/>
          <w:sz w:val="24"/>
          <w:szCs w:val="24"/>
        </w:rPr>
        <w:t xml:space="preserve">o pick the exact point as below. 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Sketching</w:t>
      </w:r>
      <w:r w:rsidR="0062776D" w:rsidRP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Constraints</w:t>
      </w:r>
      <w:r w:rsid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Auto Constraints</w:t>
      </w:r>
      <w:r w:rsidR="0062776D">
        <w:rPr>
          <w:rFonts w:ascii="Times New Roman" w:hAnsi="Times New Roman" w:cs="Times New Roman"/>
          <w:b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sz w:val="24"/>
          <w:szCs w:val="24"/>
        </w:rPr>
        <w:t>make sure Cursor is selected</w:t>
      </w:r>
      <w:r w:rsidR="0062776D">
        <w:rPr>
          <w:rFonts w:ascii="Times New Roman" w:hAnsi="Times New Roman" w:cs="Times New Roman"/>
          <w:b/>
          <w:sz w:val="24"/>
          <w:szCs w:val="24"/>
        </w:rPr>
        <w:t>.</w:t>
      </w:r>
    </w:p>
    <w:p w14:paraId="6192F699" w14:textId="4D46AF3D" w:rsidR="00CA06DC" w:rsidRPr="00A4423C" w:rsidRDefault="00DB719C" w:rsidP="00A4423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2E3E953" wp14:editId="46F41AB2">
            <wp:extent cx="5937250" cy="4229376"/>
            <wp:effectExtent l="19050" t="19050" r="25400" b="190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09"/>
                    <a:stretch/>
                  </pic:blipFill>
                  <pic:spPr bwMode="auto">
                    <a:xfrm>
                      <a:off x="0" y="0"/>
                      <a:ext cx="5937250" cy="4229376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FC413A" w14:textId="22EB2436" w:rsidR="00CA06DC" w:rsidRDefault="00CA06DC" w:rsidP="00CA06DC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218FDA9D" w14:textId="7AEA6315" w:rsidR="00154C15" w:rsidRPr="00DB719C" w:rsidRDefault="00154C15" w:rsidP="00DB719C">
      <w:pPr>
        <w:rPr>
          <w:rFonts w:ascii="Times New Roman" w:hAnsi="Times New Roman" w:cs="Times New Roman"/>
          <w:sz w:val="24"/>
          <w:szCs w:val="24"/>
        </w:rPr>
      </w:pPr>
    </w:p>
    <w:p w14:paraId="3D8B9937" w14:textId="49DC5EBE" w:rsidR="00154C15" w:rsidRDefault="00F52EAC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776D">
        <w:rPr>
          <w:rFonts w:ascii="Times New Roman" w:hAnsi="Times New Roman" w:cs="Times New Roman"/>
          <w:sz w:val="24"/>
          <w:szCs w:val="24"/>
        </w:rPr>
        <w:lastRenderedPageBreak/>
        <w:t xml:space="preserve">Select </w:t>
      </w:r>
      <w:r w:rsidR="001609D2" w:rsidRPr="00BE4E1B">
        <w:rPr>
          <w:rFonts w:ascii="Times New Roman" w:hAnsi="Times New Roman" w:cs="Times New Roman"/>
          <w:b/>
          <w:sz w:val="24"/>
          <w:szCs w:val="24"/>
        </w:rPr>
        <w:t>S</w:t>
      </w:r>
      <w:r w:rsidRPr="00BE4E1B">
        <w:rPr>
          <w:rFonts w:ascii="Times New Roman" w:hAnsi="Times New Roman" w:cs="Times New Roman"/>
          <w:b/>
          <w:sz w:val="24"/>
          <w:szCs w:val="24"/>
        </w:rPr>
        <w:t>ketching</w:t>
      </w:r>
      <w:r w:rsidR="003B18C0" w:rsidRP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&gt; </w:t>
      </w:r>
      <w:r w:rsidR="006C50CC" w:rsidRPr="00BE4E1B">
        <w:rPr>
          <w:rFonts w:ascii="Times New Roman" w:hAnsi="Times New Roman" w:cs="Times New Roman"/>
          <w:b/>
          <w:sz w:val="24"/>
          <w:szCs w:val="24"/>
        </w:rPr>
        <w:t>Draw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3B18C0" w:rsidRPr="0062776D">
        <w:rPr>
          <w:rFonts w:ascii="Times New Roman" w:hAnsi="Times New Roman" w:cs="Times New Roman"/>
          <w:sz w:val="24"/>
          <w:szCs w:val="24"/>
        </w:rPr>
        <w:t xml:space="preserve">&gt; </w:t>
      </w:r>
      <w:r w:rsidR="00906813" w:rsidRPr="00BE4E1B">
        <w:rPr>
          <w:rFonts w:ascii="Times New Roman" w:hAnsi="Times New Roman" w:cs="Times New Roman"/>
          <w:b/>
          <w:sz w:val="24"/>
          <w:szCs w:val="24"/>
        </w:rPr>
        <w:t>Rectangle</w:t>
      </w:r>
      <w:r w:rsidR="00906813" w:rsidRPr="0062776D">
        <w:rPr>
          <w:rFonts w:ascii="Times New Roman" w:hAnsi="Times New Roman" w:cs="Times New Roman"/>
          <w:sz w:val="24"/>
          <w:szCs w:val="24"/>
        </w:rPr>
        <w:t>. C</w:t>
      </w:r>
      <w:r w:rsidR="001609D2" w:rsidRPr="0062776D">
        <w:rPr>
          <w:rFonts w:ascii="Times New Roman" w:hAnsi="Times New Roman" w:cs="Times New Roman"/>
          <w:sz w:val="24"/>
          <w:szCs w:val="24"/>
        </w:rPr>
        <w:t>reate a rectangle geometry as per below.</w:t>
      </w:r>
      <w:r w:rsidR="0062776D">
        <w:rPr>
          <w:rFonts w:ascii="Times New Roman" w:hAnsi="Times New Roman" w:cs="Times New Roman"/>
          <w:sz w:val="24"/>
          <w:szCs w:val="24"/>
        </w:rPr>
        <w:t xml:space="preserve"> The</w:t>
      </w:r>
      <w:r w:rsidR="00E646A9">
        <w:rPr>
          <w:rFonts w:ascii="Times New Roman" w:hAnsi="Times New Roman" w:cs="Times New Roman"/>
          <w:sz w:val="24"/>
          <w:szCs w:val="24"/>
        </w:rPr>
        <w:t xml:space="preserve"> cursor </w:t>
      </w:r>
      <w:r w:rsidR="0062776D">
        <w:rPr>
          <w:rFonts w:ascii="Times New Roman" w:hAnsi="Times New Roman" w:cs="Times New Roman"/>
          <w:sz w:val="24"/>
          <w:szCs w:val="24"/>
        </w:rPr>
        <w:t>will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 show “P” when it is on the origin point.</w:t>
      </w:r>
    </w:p>
    <w:p w14:paraId="0DDF8437" w14:textId="6F820684" w:rsidR="00F52EAC" w:rsidRPr="00050151" w:rsidRDefault="00F32489" w:rsidP="0005015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A40F135" wp14:editId="4596D34B">
            <wp:extent cx="6043820" cy="3584321"/>
            <wp:effectExtent l="19050" t="19050" r="14605" b="16510"/>
            <wp:docPr id="27" name="Picture 27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10.pn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67886" cy="35985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605396" w14:textId="77777777" w:rsidR="0040036F" w:rsidRPr="0062776D" w:rsidRDefault="0040036F" w:rsidP="0040036F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719DD4BE" w14:textId="57AF2680" w:rsidR="00F52EAC" w:rsidRPr="006260BC" w:rsidRDefault="001609D2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Sketching</w:t>
      </w:r>
      <w:r w:rsid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Dimensions</w:t>
      </w:r>
      <w:r w:rsidR="003B18C0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Pr="006260BC">
        <w:rPr>
          <w:rFonts w:ascii="Times New Roman" w:hAnsi="Times New Roman" w:cs="Times New Roman"/>
          <w:sz w:val="24"/>
          <w:szCs w:val="24"/>
        </w:rPr>
        <w:t>. Click on top edge then click anywhere</w:t>
      </w:r>
      <w:r w:rsidR="003A25C9">
        <w:rPr>
          <w:rFonts w:ascii="Times New Roman" w:hAnsi="Times New Roman" w:cs="Times New Roman"/>
          <w:sz w:val="24"/>
          <w:szCs w:val="24"/>
        </w:rPr>
        <w:t xml:space="preserve"> else</w:t>
      </w:r>
      <w:r w:rsidRPr="006260BC">
        <w:rPr>
          <w:rFonts w:ascii="Times New Roman" w:hAnsi="Times New Roman" w:cs="Times New Roman"/>
          <w:sz w:val="24"/>
          <w:szCs w:val="24"/>
        </w:rPr>
        <w:t>. Repeat the same thing for one of the vertical edges. You should have a similar figure as per below.</w:t>
      </w:r>
    </w:p>
    <w:p w14:paraId="4EF77AD4" w14:textId="2DF7BCFB" w:rsidR="00D653DB" w:rsidRDefault="00D34E56" w:rsidP="00D653DB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419ADF9" wp14:editId="0D16D73C">
            <wp:extent cx="5653159" cy="2816916"/>
            <wp:effectExtent l="19050" t="19050" r="24130" b="21590"/>
            <wp:docPr id="28" name="Picture 28" descr="A picture containing sky,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11.pn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86358" cy="28334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28F4B17" w14:textId="77777777" w:rsidR="00F32489" w:rsidRPr="006260BC" w:rsidRDefault="00F32489" w:rsidP="00D653DB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72FEFF6" w14:textId="020CC093" w:rsidR="001609D2" w:rsidRPr="006260BC" w:rsidRDefault="001609D2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Click on </w:t>
      </w:r>
      <w:r w:rsidR="003E51EB">
        <w:rPr>
          <w:rFonts w:ascii="Times New Roman" w:hAnsi="Times New Roman" w:cs="Times New Roman"/>
          <w:b/>
          <w:sz w:val="24"/>
          <w:szCs w:val="24"/>
        </w:rPr>
        <w:t>H2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under </w:t>
      </w:r>
      <w:r w:rsidRPr="006260BC">
        <w:rPr>
          <w:rFonts w:ascii="Times New Roman" w:hAnsi="Times New Roman" w:cs="Times New Roman"/>
          <w:b/>
          <w:sz w:val="24"/>
          <w:szCs w:val="24"/>
        </w:rPr>
        <w:t>Details View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hange it to </w:t>
      </w:r>
      <w:r w:rsidR="00741701">
        <w:rPr>
          <w:rFonts w:ascii="Times New Roman" w:hAnsi="Times New Roman" w:cs="Times New Roman"/>
          <w:i/>
          <w:color w:val="FF0000"/>
          <w:sz w:val="24"/>
          <w:szCs w:val="24"/>
        </w:rPr>
        <w:t>7.62</w:t>
      </w:r>
      <w:r w:rsidR="009D476E">
        <w:rPr>
          <w:rFonts w:ascii="Times New Roman" w:hAnsi="Times New Roman" w:cs="Times New Roman"/>
          <w:i/>
          <w:color w:val="FF0000"/>
          <w:sz w:val="24"/>
          <w:szCs w:val="24"/>
        </w:rPr>
        <w:t>m</w:t>
      </w:r>
      <w:r w:rsidR="006F0086" w:rsidRPr="006260BC">
        <w:rPr>
          <w:rFonts w:ascii="Times New Roman" w:hAnsi="Times New Roman" w:cs="Times New Roman"/>
          <w:sz w:val="24"/>
          <w:szCs w:val="24"/>
        </w:rPr>
        <w:t xml:space="preserve">. Click on </w:t>
      </w:r>
      <w:r w:rsidR="003E51EB">
        <w:rPr>
          <w:rFonts w:ascii="Times New Roman" w:hAnsi="Times New Roman" w:cs="Times New Roman"/>
          <w:b/>
          <w:sz w:val="24"/>
          <w:szCs w:val="24"/>
        </w:rPr>
        <w:t>V1</w:t>
      </w:r>
      <w:r w:rsidR="001A3854" w:rsidRPr="006260BC">
        <w:rPr>
          <w:rFonts w:ascii="Times New Roman" w:hAnsi="Times New Roman" w:cs="Times New Roman"/>
          <w:sz w:val="24"/>
          <w:szCs w:val="24"/>
        </w:rPr>
        <w:t xml:space="preserve"> and change it t</w:t>
      </w:r>
      <w:r w:rsidR="004D7F52">
        <w:rPr>
          <w:rFonts w:ascii="Times New Roman" w:hAnsi="Times New Roman" w:cs="Times New Roman"/>
          <w:sz w:val="24"/>
          <w:szCs w:val="24"/>
        </w:rPr>
        <w:t>o</w:t>
      </w:r>
      <w:r w:rsidR="001A385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741701">
        <w:rPr>
          <w:rFonts w:ascii="Times New Roman" w:hAnsi="Times New Roman" w:cs="Times New Roman"/>
          <w:i/>
          <w:color w:val="FF0000"/>
          <w:sz w:val="24"/>
          <w:szCs w:val="24"/>
        </w:rPr>
        <w:t>0.02619</w:t>
      </w:r>
      <w:r w:rsidR="009D476E">
        <w:rPr>
          <w:rFonts w:ascii="Times New Roman" w:hAnsi="Times New Roman" w:cs="Times New Roman"/>
          <w:i/>
          <w:color w:val="FF0000"/>
          <w:sz w:val="24"/>
          <w:szCs w:val="24"/>
        </w:rPr>
        <w:t>m</w:t>
      </w:r>
      <w:r w:rsidR="006F0086" w:rsidRPr="006260BC">
        <w:rPr>
          <w:rFonts w:ascii="Times New Roman" w:hAnsi="Times New Roman" w:cs="Times New Roman"/>
          <w:sz w:val="24"/>
          <w:szCs w:val="24"/>
        </w:rPr>
        <w:t>.</w:t>
      </w:r>
      <w:r w:rsidR="007854E9">
        <w:rPr>
          <w:rFonts w:ascii="Times New Roman" w:hAnsi="Times New Roman" w:cs="Times New Roman"/>
          <w:sz w:val="24"/>
          <w:szCs w:val="24"/>
        </w:rPr>
        <w:t xml:space="preserve"> </w:t>
      </w:r>
      <w:r w:rsidR="003A25C9">
        <w:rPr>
          <w:rFonts w:ascii="Times New Roman" w:hAnsi="Times New Roman" w:cs="Times New Roman"/>
          <w:sz w:val="24"/>
          <w:szCs w:val="24"/>
        </w:rPr>
        <w:t>Always o</w:t>
      </w:r>
      <w:r w:rsidR="007854E9">
        <w:rPr>
          <w:rFonts w:ascii="Times New Roman" w:hAnsi="Times New Roman" w:cs="Times New Roman"/>
          <w:sz w:val="24"/>
          <w:szCs w:val="24"/>
        </w:rPr>
        <w:t>mit unit</w:t>
      </w:r>
      <w:r w:rsidR="003A25C9">
        <w:rPr>
          <w:rFonts w:ascii="Times New Roman" w:hAnsi="Times New Roman" w:cs="Times New Roman"/>
          <w:sz w:val="24"/>
          <w:szCs w:val="24"/>
        </w:rPr>
        <w:t>s</w:t>
      </w:r>
      <w:r w:rsidR="007854E9">
        <w:rPr>
          <w:rFonts w:ascii="Times New Roman" w:hAnsi="Times New Roman" w:cs="Times New Roman"/>
          <w:sz w:val="24"/>
          <w:szCs w:val="24"/>
        </w:rPr>
        <w:t xml:space="preserve"> </w:t>
      </w:r>
      <w:r w:rsidR="003A25C9">
        <w:rPr>
          <w:rFonts w:ascii="Times New Roman" w:hAnsi="Times New Roman" w:cs="Times New Roman"/>
          <w:sz w:val="24"/>
          <w:szCs w:val="24"/>
        </w:rPr>
        <w:t>(“m” for this time)</w:t>
      </w:r>
      <w:r w:rsidR="007854E9">
        <w:rPr>
          <w:rFonts w:ascii="Times New Roman" w:hAnsi="Times New Roman" w:cs="Times New Roman"/>
          <w:sz w:val="24"/>
          <w:szCs w:val="24"/>
        </w:rPr>
        <w:t xml:space="preserve"> when you put in values.</w:t>
      </w:r>
    </w:p>
    <w:p w14:paraId="551554C8" w14:textId="63DDB805" w:rsidR="006F0086" w:rsidRPr="006260BC" w:rsidRDefault="00FA750D" w:rsidP="006F008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BE98596" wp14:editId="71B96CE1">
            <wp:extent cx="4248150" cy="2132962"/>
            <wp:effectExtent l="19050" t="19050" r="19050" b="20320"/>
            <wp:docPr id="31" name="Picture 3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12.png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72452" cy="21451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F354573" w14:textId="079B7051" w:rsidR="00D653DB" w:rsidRPr="006260BC" w:rsidRDefault="006F0086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Concept</w:t>
      </w:r>
      <w:r w:rsidR="003E09DB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&gt;</w:t>
      </w:r>
      <w:r w:rsidR="003E09DB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="006C50CC">
        <w:rPr>
          <w:rFonts w:ascii="Times New Roman" w:hAnsi="Times New Roman" w:cs="Times New Roman"/>
          <w:b/>
          <w:sz w:val="24"/>
          <w:szCs w:val="24"/>
        </w:rPr>
        <w:t>s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260BC">
        <w:rPr>
          <w:rFonts w:ascii="Times New Roman" w:hAnsi="Times New Roman" w:cs="Times New Roman"/>
          <w:b/>
          <w:sz w:val="24"/>
          <w:szCs w:val="24"/>
        </w:rPr>
        <w:t>From</w:t>
      </w:r>
      <w:proofErr w:type="gramEnd"/>
      <w:r w:rsidRPr="006260BC">
        <w:rPr>
          <w:rFonts w:ascii="Times New Roman" w:hAnsi="Times New Roman" w:cs="Times New Roman"/>
          <w:b/>
          <w:sz w:val="24"/>
          <w:szCs w:val="24"/>
        </w:rPr>
        <w:t xml:space="preserve"> Sketches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S</w:t>
      </w:r>
      <w:r w:rsidR="00CD29D8" w:rsidRPr="006C50CC">
        <w:rPr>
          <w:rFonts w:ascii="Times New Roman" w:hAnsi="Times New Roman" w:cs="Times New Roman"/>
          <w:b/>
          <w:sz w:val="24"/>
          <w:szCs w:val="24"/>
        </w:rPr>
        <w:t>ketch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1</w:t>
      </w:r>
      <w:r w:rsidR="006C50CC">
        <w:rPr>
          <w:rFonts w:ascii="Times New Roman" w:hAnsi="Times New Roman" w:cs="Times New Roman"/>
          <w:sz w:val="24"/>
          <w:szCs w:val="24"/>
        </w:rPr>
        <w:t xml:space="preserve"> from the 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Tree Outline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hit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A</w:t>
      </w:r>
      <w:r w:rsidRPr="006260BC">
        <w:rPr>
          <w:rFonts w:ascii="Times New Roman" w:hAnsi="Times New Roman" w:cs="Times New Roman"/>
          <w:b/>
          <w:sz w:val="24"/>
          <w:szCs w:val="24"/>
        </w:rPr>
        <w:t>pply</w:t>
      </w:r>
      <w:r w:rsidR="006277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2776D" w:rsidRPr="0062776D">
        <w:rPr>
          <w:rFonts w:ascii="Times New Roman" w:hAnsi="Times New Roman" w:cs="Times New Roman"/>
          <w:sz w:val="24"/>
          <w:szCs w:val="24"/>
        </w:rPr>
        <w:t>on</w:t>
      </w:r>
      <w:r w:rsid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Base Objects</w:t>
      </w:r>
      <w:r w:rsidR="00A760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760D5" w:rsidRPr="00A760D5">
        <w:rPr>
          <w:rFonts w:ascii="Times New Roman" w:hAnsi="Times New Roman" w:cs="Times New Roman"/>
          <w:sz w:val="24"/>
          <w:szCs w:val="24"/>
        </w:rPr>
        <w:t>under</w:t>
      </w:r>
      <w:r w:rsidR="00A760D5">
        <w:rPr>
          <w:rFonts w:ascii="Times New Roman" w:hAnsi="Times New Roman" w:cs="Times New Roman"/>
          <w:b/>
          <w:sz w:val="24"/>
          <w:szCs w:val="24"/>
        </w:rPr>
        <w:t xml:space="preserve"> Details view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1B526C50" w14:textId="0343C501" w:rsidR="00906813" w:rsidRPr="006260BC" w:rsidRDefault="00200A53" w:rsidP="009068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E95B8D" wp14:editId="4BB6E689">
            <wp:extent cx="4585252" cy="2035930"/>
            <wp:effectExtent l="19050" t="19050" r="25400" b="21590"/>
            <wp:docPr id="32" name="Picture 3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3.pn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25863" cy="20539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9B5F611" w14:textId="6796893A" w:rsidR="006F0086" w:rsidRPr="006260BC" w:rsidRDefault="006F0086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te</w:t>
      </w:r>
      <w:r w:rsidRPr="006260BC">
        <w:rPr>
          <w:rFonts w:ascii="Times New Roman" w:hAnsi="Times New Roman" w:cs="Times New Roman"/>
          <w:sz w:val="24"/>
          <w:szCs w:val="24"/>
        </w:rPr>
        <w:t>. This will create a surface.</w:t>
      </w:r>
    </w:p>
    <w:p w14:paraId="19553AF7" w14:textId="404700A0" w:rsidR="00CA06DC" w:rsidRPr="006260BC" w:rsidRDefault="00200A53" w:rsidP="006B3ED1">
      <w:pPr>
        <w:pStyle w:val="ListParagraph"/>
        <w:ind w:left="7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C3DBFC5" wp14:editId="7F994862">
            <wp:extent cx="3861913" cy="2452480"/>
            <wp:effectExtent l="19050" t="19050" r="24765" b="24130"/>
            <wp:docPr id="35" name="Picture 35" descr="A picture containing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4.p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10157" cy="248311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ECBD4C" w14:textId="4796F96B" w:rsidR="00C2244D" w:rsidRDefault="00906813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le </w:t>
      </w:r>
      <w:r w:rsidRPr="006260BC">
        <w:rPr>
          <w:rFonts w:ascii="Times New Roman" w:hAnsi="Times New Roman" w:cs="Times New Roman"/>
          <w:sz w:val="24"/>
          <w:szCs w:val="24"/>
        </w:rPr>
        <w:t>&gt;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b/>
          <w:sz w:val="24"/>
          <w:szCs w:val="24"/>
        </w:rPr>
        <w:t>Save Project</w:t>
      </w:r>
      <w:r w:rsidRPr="006260BC">
        <w:rPr>
          <w:rFonts w:ascii="Times New Roman" w:hAnsi="Times New Roman" w:cs="Times New Roman"/>
          <w:sz w:val="24"/>
          <w:szCs w:val="24"/>
        </w:rPr>
        <w:t>. Save project and close window.</w:t>
      </w:r>
    </w:p>
    <w:p w14:paraId="05EB4E46" w14:textId="77777777" w:rsidR="008817FA" w:rsidRPr="006C50CC" w:rsidRDefault="008817FA" w:rsidP="008817FA">
      <w:pPr>
        <w:pStyle w:val="ListParagraph"/>
        <w:ind w:left="792"/>
        <w:jc w:val="both"/>
        <w:rPr>
          <w:rFonts w:ascii="Times New Roman" w:hAnsi="Times New Roman" w:cs="Times New Roman"/>
          <w:sz w:val="24"/>
          <w:szCs w:val="24"/>
        </w:rPr>
      </w:pPr>
    </w:p>
    <w:p w14:paraId="37F6694B" w14:textId="2B477611" w:rsidR="00753EAD" w:rsidRPr="006260BC" w:rsidRDefault="00753EAD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If you see the lightning sign next to 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 w:rsidRPr="006260BC">
        <w:rPr>
          <w:rFonts w:ascii="Times New Roman" w:hAnsi="Times New Roman" w:cs="Times New Roman"/>
          <w:sz w:val="24"/>
          <w:szCs w:val="24"/>
        </w:rPr>
        <w:t>workbench</w:t>
      </w:r>
      <w:proofErr w:type="gramEnd"/>
      <w:r w:rsidRPr="006260BC">
        <w:rPr>
          <w:rFonts w:ascii="Times New Roman" w:hAnsi="Times New Roman" w:cs="Times New Roman"/>
          <w:sz w:val="24"/>
          <w:szCs w:val="24"/>
        </w:rPr>
        <w:t xml:space="preserve"> then right click on </w:t>
      </w:r>
      <w:r w:rsidR="00CC01E6">
        <w:rPr>
          <w:rFonts w:ascii="Times New Roman" w:hAnsi="Times New Roman" w:cs="Times New Roman"/>
          <w:sz w:val="24"/>
          <w:szCs w:val="24"/>
        </w:rPr>
        <w:t xml:space="preserve">the 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U</w:t>
      </w:r>
      <w:r w:rsidRPr="006260BC">
        <w:rPr>
          <w:rFonts w:ascii="Times New Roman" w:hAnsi="Times New Roman" w:cs="Times New Roman"/>
          <w:b/>
          <w:sz w:val="24"/>
          <w:szCs w:val="24"/>
        </w:rPr>
        <w:t>pdate</w:t>
      </w:r>
      <w:r w:rsidRPr="006260BC">
        <w:rPr>
          <w:rFonts w:ascii="Times New Roman" w:hAnsi="Times New Roman" w:cs="Times New Roman"/>
          <w:sz w:val="24"/>
          <w:szCs w:val="24"/>
        </w:rPr>
        <w:t xml:space="preserve"> as shown below. If you don’t see the check mark after </w:t>
      </w:r>
      <w:r w:rsidR="000E11F3">
        <w:rPr>
          <w:rFonts w:ascii="Times New Roman" w:hAnsi="Times New Roman" w:cs="Times New Roman"/>
          <w:sz w:val="24"/>
          <w:szCs w:val="24"/>
        </w:rPr>
        <w:t>the</w:t>
      </w:r>
      <w:r w:rsidRPr="006260BC">
        <w:rPr>
          <w:rFonts w:ascii="Times New Roman" w:hAnsi="Times New Roman" w:cs="Times New Roman"/>
          <w:sz w:val="24"/>
          <w:szCs w:val="24"/>
        </w:rPr>
        <w:t xml:space="preserve"> update</w:t>
      </w:r>
      <w:r w:rsidR="000E11F3">
        <w:rPr>
          <w:rFonts w:ascii="Times New Roman" w:hAnsi="Times New Roman" w:cs="Times New Roman"/>
          <w:sz w:val="24"/>
          <w:szCs w:val="24"/>
        </w:rPr>
        <w:t>,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you may have made a mistake when you </w:t>
      </w:r>
      <w:r w:rsidR="00A17BE2">
        <w:rPr>
          <w:rFonts w:ascii="Times New Roman" w:hAnsi="Times New Roman" w:cs="Times New Roman"/>
          <w:sz w:val="24"/>
          <w:szCs w:val="24"/>
        </w:rPr>
        <w:t>were creating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 geometry. </w:t>
      </w:r>
    </w:p>
    <w:p w14:paraId="7509F8E0" w14:textId="2E78570D" w:rsidR="00CA06DC" w:rsidRPr="006260BC" w:rsidRDefault="005A5E17" w:rsidP="006C50C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FD5FFA6" wp14:editId="47C54696">
            <wp:extent cx="4573514" cy="3035808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3514" cy="3035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B0B1A" w14:textId="77777777" w:rsidR="006B3ED1" w:rsidRDefault="006B3ED1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br w:type="page"/>
      </w:r>
    </w:p>
    <w:p w14:paraId="5821A496" w14:textId="49E9AB0B" w:rsidR="00CF47E0" w:rsidRPr="00DB63EC" w:rsidRDefault="00D43540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DB63EC">
        <w:rPr>
          <w:rFonts w:ascii="Times New Roman" w:hAnsi="Times New Roman" w:cs="Times New Roman"/>
          <w:b/>
          <w:sz w:val="32"/>
          <w:szCs w:val="36"/>
        </w:rPr>
        <w:lastRenderedPageBreak/>
        <w:t>Mesh Generation</w:t>
      </w:r>
    </w:p>
    <w:p w14:paraId="2453B3D1" w14:textId="77777777" w:rsidR="008817FA" w:rsidRPr="003C5987" w:rsidRDefault="008817FA" w:rsidP="008817FA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1108E047" w14:textId="2065972D" w:rsidR="006F0086" w:rsidRPr="006260BC" w:rsidRDefault="006F0086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="006C50CC">
        <w:rPr>
          <w:rFonts w:ascii="Times New Roman" w:hAnsi="Times New Roman" w:cs="Times New Roman"/>
          <w:sz w:val="24"/>
          <w:szCs w:val="24"/>
        </w:rPr>
        <w:t xml:space="preserve">on </w:t>
      </w:r>
      <w:r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</w:t>
      </w:r>
      <w:r w:rsidR="0096394A" w:rsidRPr="006260BC">
        <w:rPr>
          <w:rFonts w:ascii="Times New Roman" w:hAnsi="Times New Roman" w:cs="Times New Roman"/>
          <w:sz w:val="24"/>
          <w:szCs w:val="24"/>
        </w:rPr>
        <w:t>.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433719" w14:textId="6760076D" w:rsidR="001263DB" w:rsidRDefault="005A5E17" w:rsidP="00E47E94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40DEE995" wp14:editId="6753A480">
            <wp:extent cx="4655820" cy="2578608"/>
            <wp:effectExtent l="0" t="0" r="0" b="0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257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654BB2" w14:textId="77777777" w:rsidR="006B3ED1" w:rsidRPr="006260BC" w:rsidRDefault="006B3ED1" w:rsidP="00E47E94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780A15C5" w14:textId="1FE74BBD" w:rsidR="00117211" w:rsidRPr="006260BC" w:rsidRDefault="0096394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Insert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Face Meshin</w:t>
      </w:r>
      <w:r w:rsidR="007E7D5F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.      </w:t>
      </w:r>
    </w:p>
    <w:p w14:paraId="223F8DEC" w14:textId="3A8CC080" w:rsidR="0096394A" w:rsidRPr="008C2D23" w:rsidRDefault="007344D0" w:rsidP="008817FA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  <w:lang w:eastAsia="ko-KR"/>
        </w:rPr>
        <w:drawing>
          <wp:inline distT="0" distB="0" distL="0" distR="0" wp14:anchorId="0BD1B6A5" wp14:editId="2C79235B">
            <wp:extent cx="4142778" cy="4270248"/>
            <wp:effectExtent l="19050" t="19050" r="10160" b="1651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78" cy="427024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53CEFAC" w14:textId="6DD2668D" w:rsidR="0096394A" w:rsidRPr="006260BC" w:rsidRDefault="0096394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Selec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t </w:t>
      </w:r>
      <w:r w:rsidR="007F648D">
        <w:rPr>
          <w:rFonts w:ascii="Times New Roman" w:hAnsi="Times New Roman" w:cs="Times New Roman"/>
          <w:sz w:val="24"/>
          <w:szCs w:val="24"/>
        </w:rPr>
        <w:t xml:space="preserve">the pipe 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geometry </w:t>
      </w:r>
      <w:r w:rsidR="007F648D">
        <w:rPr>
          <w:rFonts w:ascii="Times New Roman" w:hAnsi="Times New Roman" w:cs="Times New Roman"/>
          <w:sz w:val="24"/>
          <w:szCs w:val="24"/>
        </w:rPr>
        <w:t xml:space="preserve">by clicking anywhere on the pipe surface, then click the yellow box that </w:t>
      </w:r>
      <w:proofErr w:type="gramStart"/>
      <w:r w:rsidR="007F648D">
        <w:rPr>
          <w:rFonts w:ascii="Times New Roman" w:hAnsi="Times New Roman" w:cs="Times New Roman"/>
          <w:sz w:val="24"/>
          <w:szCs w:val="24"/>
        </w:rPr>
        <w:t>says</w:t>
      </w:r>
      <w:proofErr w:type="gramEnd"/>
      <w:r w:rsidR="007F648D">
        <w:rPr>
          <w:rFonts w:ascii="Times New Roman" w:hAnsi="Times New Roman" w:cs="Times New Roman"/>
          <w:sz w:val="24"/>
          <w:szCs w:val="24"/>
        </w:rPr>
        <w:t xml:space="preserve"> “No Selection” 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532DCB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532DCB" w:rsidRPr="006260BC">
        <w:rPr>
          <w:rFonts w:ascii="Times New Roman" w:hAnsi="Times New Roman" w:cs="Times New Roman"/>
          <w:sz w:val="24"/>
          <w:szCs w:val="24"/>
        </w:rPr>
        <w:t>.</w:t>
      </w:r>
      <w:r w:rsidR="00B7051F">
        <w:rPr>
          <w:rFonts w:ascii="Times New Roman" w:hAnsi="Times New Roman" w:cs="Times New Roman"/>
          <w:sz w:val="24"/>
          <w:szCs w:val="24"/>
        </w:rPr>
        <w:t xml:space="preserve">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7051F">
        <w:rPr>
          <w:rFonts w:ascii="Times New Roman" w:hAnsi="Times New Roman" w:cs="Times New Roman"/>
          <w:color w:val="FF0000"/>
          <w:sz w:val="24"/>
          <w:szCs w:val="24"/>
        </w:rPr>
        <w:t xml:space="preserve">From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now on,</w:t>
      </w:r>
      <w:r w:rsidR="00B7051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r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otate the view </w:t>
      </w:r>
      <w:r w:rsidR="005574F1">
        <w:rPr>
          <w:rFonts w:ascii="Times New Roman" w:hAnsi="Times New Roman" w:cs="Times New Roman"/>
          <w:color w:val="FF0000"/>
          <w:sz w:val="24"/>
          <w:szCs w:val="24"/>
        </w:rPr>
        <w:t xml:space="preserve">to </w:t>
      </w:r>
      <w:proofErr w:type="spellStart"/>
      <w:r w:rsidR="005574F1">
        <w:rPr>
          <w:rFonts w:ascii="Times New Roman" w:hAnsi="Times New Roman" w:cs="Times New Roman"/>
          <w:color w:val="FF0000"/>
          <w:sz w:val="24"/>
          <w:szCs w:val="24"/>
        </w:rPr>
        <w:t>xy</w:t>
      </w:r>
      <w:proofErr w:type="spellEnd"/>
      <w:r w:rsidR="005574F1">
        <w:rPr>
          <w:rFonts w:ascii="Times New Roman" w:hAnsi="Times New Roman" w:cs="Times New Roman"/>
          <w:color w:val="FF0000"/>
          <w:sz w:val="24"/>
          <w:szCs w:val="24"/>
        </w:rPr>
        <w:t xml:space="preserve">-plane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by clicking z-axis of 3D axis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 xml:space="preserve">located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at right bottom of the screen.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You can d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rag and drop with right mouse button to zoom in.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You can p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ress F7 to restore the view</w:t>
      </w:r>
      <w:r w:rsidR="005574F1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)</w:t>
      </w:r>
    </w:p>
    <w:p w14:paraId="6B8EB3A9" w14:textId="199826DA" w:rsidR="00532DCB" w:rsidRDefault="00F95BCB" w:rsidP="00532D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D172998" wp14:editId="06C02743">
            <wp:extent cx="6282359" cy="4404363"/>
            <wp:effectExtent l="19050" t="19050" r="23495" b="15240"/>
            <wp:docPr id="50" name="Picture 5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18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98004" cy="44153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6C342B9" w14:textId="77777777" w:rsidR="00F95BCB" w:rsidRPr="006260BC" w:rsidRDefault="00F95BCB" w:rsidP="00532DC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B1E2C00" w14:textId="77A2D51D" w:rsidR="0096394A" w:rsidRPr="006260BC" w:rsidRDefault="00382111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on the </w:t>
      </w:r>
      <w:r w:rsidRPr="006260BC">
        <w:rPr>
          <w:rFonts w:ascii="Times New Roman" w:hAnsi="Times New Roman" w:cs="Times New Roman"/>
          <w:b/>
          <w:sz w:val="24"/>
          <w:szCs w:val="24"/>
        </w:rPr>
        <w:t>Edge B</w:t>
      </w:r>
      <w:r w:rsidR="0096394A" w:rsidRPr="006260BC">
        <w:rPr>
          <w:rFonts w:ascii="Times New Roman" w:hAnsi="Times New Roman" w:cs="Times New Roman"/>
          <w:b/>
          <w:sz w:val="24"/>
          <w:szCs w:val="24"/>
        </w:rPr>
        <w:t>utton</w:t>
      </w:r>
      <w:r w:rsidR="0096394A" w:rsidRPr="006260BC">
        <w:rPr>
          <w:rFonts w:ascii="Times New Roman" w:hAnsi="Times New Roman" w:cs="Times New Roman"/>
          <w:sz w:val="24"/>
          <w:szCs w:val="24"/>
        </w:rPr>
        <w:t>. This will allow you to select edges of your geometry.</w:t>
      </w:r>
    </w:p>
    <w:p w14:paraId="0F8ADDC9" w14:textId="10E90D19" w:rsidR="0096394A" w:rsidRDefault="007B5055" w:rsidP="0096394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E4DEFA4" wp14:editId="0833607E">
            <wp:extent cx="6130138" cy="2112010"/>
            <wp:effectExtent l="19050" t="19050" r="23495" b="2159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27"/>
                    <a:stretch/>
                  </pic:blipFill>
                  <pic:spPr bwMode="auto">
                    <a:xfrm>
                      <a:off x="0" y="0"/>
                      <a:ext cx="6130875" cy="2112264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7CC2EE" w14:textId="2006CC7A" w:rsidR="000D3F00" w:rsidRPr="006260BC" w:rsidRDefault="0096394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Right 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Mesh </w:t>
      </w:r>
      <w:r w:rsidRPr="006260BC">
        <w:rPr>
          <w:rFonts w:ascii="Times New Roman" w:hAnsi="Times New Roman" w:cs="Times New Roman"/>
          <w:sz w:val="24"/>
          <w:szCs w:val="24"/>
        </w:rPr>
        <w:t xml:space="preserve">then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Insert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izing</w:t>
      </w:r>
      <w:r w:rsidR="00405EB3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61DE0CB" w14:textId="155EBB7F" w:rsidR="000D3F00" w:rsidRDefault="00F95BCB" w:rsidP="000D3F0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E4BAC1C" wp14:editId="34A05BAB">
            <wp:extent cx="2783785" cy="2783785"/>
            <wp:effectExtent l="19050" t="19050" r="17145" b="17145"/>
            <wp:docPr id="60" name="Picture 6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20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830042" cy="283004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010908" w14:textId="74B8E7F9" w:rsidR="005D728B" w:rsidRPr="006260BC" w:rsidRDefault="004D19B9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Hold </w:t>
      </w:r>
      <w:r w:rsidR="00263AFC" w:rsidRPr="006260BC">
        <w:rPr>
          <w:rFonts w:ascii="Times New Roman" w:hAnsi="Times New Roman" w:cs="Times New Roman"/>
          <w:sz w:val="24"/>
          <w:szCs w:val="24"/>
        </w:rPr>
        <w:t>C</w:t>
      </w:r>
      <w:r w:rsidRPr="006260BC">
        <w:rPr>
          <w:rFonts w:ascii="Times New Roman" w:hAnsi="Times New Roman" w:cs="Times New Roman"/>
          <w:sz w:val="24"/>
          <w:szCs w:val="24"/>
        </w:rPr>
        <w:t>trl and select the top and bottom edge then</w:t>
      </w:r>
      <w:r w:rsidR="005B1BDB" w:rsidRPr="006260BC">
        <w:rPr>
          <w:rFonts w:ascii="Times New Roman" w:hAnsi="Times New Roman" w:cs="Times New Roman"/>
          <w:sz w:val="24"/>
          <w:szCs w:val="24"/>
        </w:rPr>
        <w:t xml:space="preserve"> click </w:t>
      </w:r>
      <w:r w:rsidR="005B1BDB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7F64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648D">
        <w:rPr>
          <w:rFonts w:ascii="Times New Roman" w:hAnsi="Times New Roman" w:cs="Times New Roman"/>
          <w:sz w:val="24"/>
          <w:szCs w:val="24"/>
        </w:rPr>
        <w:t xml:space="preserve">in the </w:t>
      </w:r>
      <w:r w:rsidR="007F648D" w:rsidRPr="007F648D">
        <w:rPr>
          <w:rFonts w:ascii="Times New Roman" w:hAnsi="Times New Roman" w:cs="Times New Roman"/>
          <w:b/>
          <w:sz w:val="24"/>
          <w:szCs w:val="24"/>
        </w:rPr>
        <w:t>Details</w:t>
      </w:r>
      <w:r w:rsidR="007F648D">
        <w:rPr>
          <w:rFonts w:ascii="Times New Roman" w:hAnsi="Times New Roman" w:cs="Times New Roman"/>
          <w:sz w:val="24"/>
          <w:szCs w:val="24"/>
        </w:rPr>
        <w:t xml:space="preserve"> box for </w:t>
      </w:r>
      <w:r w:rsidR="007F648D" w:rsidRPr="007F648D">
        <w:rPr>
          <w:rFonts w:ascii="Times New Roman" w:hAnsi="Times New Roman" w:cs="Times New Roman"/>
          <w:b/>
          <w:sz w:val="24"/>
          <w:szCs w:val="24"/>
        </w:rPr>
        <w:t>Geometry</w:t>
      </w:r>
      <w:r w:rsidR="007F648D">
        <w:rPr>
          <w:rFonts w:ascii="Times New Roman" w:hAnsi="Times New Roman" w:cs="Times New Roman"/>
          <w:sz w:val="24"/>
          <w:szCs w:val="24"/>
        </w:rPr>
        <w:t xml:space="preserve"> on the right</w:t>
      </w:r>
      <w:r w:rsidR="005B1BDB" w:rsidRPr="006260BC">
        <w:rPr>
          <w:rFonts w:ascii="Times New Roman" w:hAnsi="Times New Roman" w:cs="Times New Roman"/>
          <w:sz w:val="24"/>
          <w:szCs w:val="24"/>
        </w:rPr>
        <w:t>. Specify details of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sizing as per below</w:t>
      </w:r>
      <w:r w:rsidR="007F648D">
        <w:rPr>
          <w:rFonts w:ascii="Times New Roman" w:hAnsi="Times New Roman" w:cs="Times New Roman"/>
          <w:sz w:val="24"/>
          <w:szCs w:val="24"/>
        </w:rPr>
        <w:t xml:space="preserve"> depending on </w:t>
      </w:r>
      <w:r w:rsidR="00055A34">
        <w:rPr>
          <w:rFonts w:ascii="Times New Roman" w:hAnsi="Times New Roman" w:cs="Times New Roman"/>
          <w:sz w:val="24"/>
          <w:szCs w:val="24"/>
        </w:rPr>
        <w:t xml:space="preserve">the </w:t>
      </w:r>
      <w:r w:rsidR="007F648D">
        <w:rPr>
          <w:rFonts w:ascii="Times New Roman" w:hAnsi="Times New Roman" w:cs="Times New Roman"/>
          <w:sz w:val="24"/>
          <w:szCs w:val="24"/>
        </w:rPr>
        <w:t>case</w:t>
      </w:r>
      <w:r w:rsidR="00263AFC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80C7B24" w14:textId="77777777" w:rsidR="00B7051F" w:rsidRDefault="00B7051F" w:rsidP="00F21FEF">
      <w:pPr>
        <w:pStyle w:val="ListParagraph"/>
        <w:spacing w:after="0"/>
        <w:ind w:left="7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FE8A63E" w14:textId="04155010" w:rsidR="008668FB" w:rsidRPr="00F21FEF" w:rsidRDefault="008668FB" w:rsidP="00F21F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21FEF">
        <w:rPr>
          <w:rFonts w:ascii="Times New Roman" w:hAnsi="Times New Roman" w:cs="Times New Roman"/>
          <w:b/>
          <w:sz w:val="24"/>
          <w:szCs w:val="24"/>
        </w:rPr>
        <w:t>Laminar</w:t>
      </w:r>
    </w:p>
    <w:p w14:paraId="258F4668" w14:textId="4A3AC252" w:rsidR="005D728B" w:rsidRPr="006260BC" w:rsidRDefault="00E828CC" w:rsidP="004D19B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442790B8" wp14:editId="09496457">
            <wp:extent cx="2823542" cy="1839827"/>
            <wp:effectExtent l="19050" t="19050" r="15240" b="27305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0939" cy="185767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056760F" w14:textId="13323FF4" w:rsidR="008668FB" w:rsidRPr="006260BC" w:rsidRDefault="008668FB" w:rsidP="00F21F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</w:t>
      </w:r>
    </w:p>
    <w:p w14:paraId="46EF3CED" w14:textId="17BB9E80" w:rsidR="009D721B" w:rsidRDefault="00E828CC" w:rsidP="004D19B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30E5308E" wp14:editId="68CFD84B">
            <wp:extent cx="2836793" cy="1854470"/>
            <wp:effectExtent l="19050" t="19050" r="20955" b="1270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796" cy="188062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DF7FE65" w14:textId="3A6E0182" w:rsidR="005B1BDB" w:rsidRPr="006260BC" w:rsidRDefault="00405EB3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Repeat step 5</w:t>
      </w:r>
      <w:r w:rsidR="00801D78" w:rsidRPr="006260BC">
        <w:rPr>
          <w:rFonts w:ascii="Times New Roman" w:hAnsi="Times New Roman" w:cs="Times New Roman"/>
          <w:sz w:val="24"/>
          <w:szCs w:val="24"/>
          <w:lang w:eastAsia="ko-KR"/>
        </w:rPr>
        <w:t>.5</w:t>
      </w:r>
      <w:r w:rsidRPr="006260BC">
        <w:rPr>
          <w:rFonts w:ascii="Times New Roman" w:hAnsi="Times New Roman" w:cs="Times New Roman"/>
          <w:sz w:val="24"/>
          <w:szCs w:val="24"/>
        </w:rPr>
        <w:t xml:space="preserve">. Select the </w:t>
      </w:r>
      <w:r w:rsidR="00565286" w:rsidRPr="006260BC">
        <w:rPr>
          <w:rFonts w:ascii="Times New Roman" w:hAnsi="Times New Roman" w:cs="Times New Roman"/>
          <w:sz w:val="24"/>
          <w:szCs w:val="24"/>
        </w:rPr>
        <w:t>lef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F5E0D" w:rsidRPr="006260BC">
        <w:rPr>
          <w:rFonts w:ascii="Times New Roman" w:hAnsi="Times New Roman" w:cs="Times New Roman"/>
          <w:sz w:val="24"/>
          <w:szCs w:val="24"/>
        </w:rPr>
        <w:t xml:space="preserve">and right </w:t>
      </w:r>
      <w:r w:rsidRPr="006260BC">
        <w:rPr>
          <w:rFonts w:ascii="Times New Roman" w:hAnsi="Times New Roman" w:cs="Times New Roman"/>
          <w:sz w:val="24"/>
          <w:szCs w:val="24"/>
        </w:rPr>
        <w:t xml:space="preserve">edge and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9D721B" w:rsidRPr="006260BC">
        <w:rPr>
          <w:rFonts w:ascii="Times New Roman" w:hAnsi="Times New Roman" w:cs="Times New Roman"/>
          <w:sz w:val="24"/>
          <w:szCs w:val="24"/>
        </w:rPr>
        <w:t xml:space="preserve"> for uniform grid flow and change sizing parameters as per below. Change the sizing parameters separately for non-uniform grid as per below.</w:t>
      </w:r>
      <w:r w:rsidR="008668FB" w:rsidRPr="006260BC">
        <w:rPr>
          <w:rFonts w:ascii="Times New Roman" w:hAnsi="Times New Roman" w:cs="Times New Roman"/>
          <w:sz w:val="24"/>
          <w:szCs w:val="24"/>
        </w:rPr>
        <w:t xml:space="preserve"> Make sure to select edges individually when changing sizing parameters for non-uniform grid.</w:t>
      </w:r>
    </w:p>
    <w:p w14:paraId="752BCFA7" w14:textId="20CE5FBB" w:rsidR="009D721B" w:rsidRPr="006260BC" w:rsidRDefault="009D721B" w:rsidP="00AE7597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Uniform Grid 8</w:t>
      </w:r>
    </w:p>
    <w:p w14:paraId="5A2DA75C" w14:textId="5DF56198" w:rsidR="00EF5E0D" w:rsidRPr="006260BC" w:rsidRDefault="00E828CC" w:rsidP="00AE759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310BA48" wp14:editId="4C20BE2D">
            <wp:extent cx="2642078" cy="1737440"/>
            <wp:effectExtent l="19050" t="19050" r="25400" b="1524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972" cy="176104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861254" w14:textId="77777777" w:rsidR="00587424" w:rsidRDefault="00587424" w:rsidP="00474C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83B3B83" w14:textId="4567F32C" w:rsidR="009D721B" w:rsidRPr="006260BC" w:rsidRDefault="009D721B" w:rsidP="0058742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Non-uniform Grid Left</w:t>
      </w:r>
      <w:r w:rsidR="008668FB" w:rsidRPr="006260BC">
        <w:rPr>
          <w:rFonts w:ascii="Times New Roman" w:hAnsi="Times New Roman" w:cs="Times New Roman"/>
          <w:b/>
          <w:sz w:val="24"/>
          <w:szCs w:val="24"/>
        </w:rPr>
        <w:t xml:space="preserve"> Edge</w:t>
      </w:r>
    </w:p>
    <w:p w14:paraId="1BFA89A1" w14:textId="6BA59FF0" w:rsidR="009D721B" w:rsidRPr="006260BC" w:rsidRDefault="00E828CC" w:rsidP="00EF5E0D">
      <w:pPr>
        <w:jc w:val="center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8656946" wp14:editId="2463F950">
            <wp:extent cx="2612572" cy="2121581"/>
            <wp:effectExtent l="19050" t="19050" r="16510" b="12065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591" cy="214433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9D721B" w:rsidRPr="006260BC">
        <w:rPr>
          <w:rFonts w:ascii="Times New Roman" w:hAnsi="Times New Roman" w:cs="Times New Roman"/>
          <w:noProof/>
        </w:rPr>
        <w:t xml:space="preserve"> </w:t>
      </w:r>
    </w:p>
    <w:p w14:paraId="60E78963" w14:textId="77777777" w:rsidR="00AE7597" w:rsidRDefault="009D721B" w:rsidP="00EF5E0D">
      <w:pPr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6260BC">
        <w:rPr>
          <w:rFonts w:ascii="Times New Roman" w:hAnsi="Times New Roman" w:cs="Times New Roman"/>
          <w:b/>
          <w:noProof/>
          <w:sz w:val="24"/>
          <w:szCs w:val="24"/>
        </w:rPr>
        <w:t>Non-uniform Grid R</w:t>
      </w:r>
      <w:r w:rsidR="008668FB" w:rsidRPr="006260BC">
        <w:rPr>
          <w:rFonts w:ascii="Times New Roman" w:hAnsi="Times New Roman" w:cs="Times New Roman"/>
          <w:b/>
          <w:noProof/>
          <w:sz w:val="24"/>
          <w:szCs w:val="24"/>
        </w:rPr>
        <w:t>ight</w:t>
      </w:r>
      <w:r w:rsidRPr="006260BC">
        <w:rPr>
          <w:rFonts w:ascii="Times New Roman" w:hAnsi="Times New Roman" w:cs="Times New Roman"/>
          <w:b/>
          <w:noProof/>
          <w:sz w:val="24"/>
          <w:szCs w:val="24"/>
        </w:rPr>
        <w:t xml:space="preserve"> Edge</w:t>
      </w:r>
    </w:p>
    <w:p w14:paraId="1814C6FF" w14:textId="5D2E73AB" w:rsidR="009D721B" w:rsidRPr="006260BC" w:rsidRDefault="00E828CC" w:rsidP="00EF5E0D">
      <w:pPr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5FBF9A1E" wp14:editId="6614E597">
            <wp:extent cx="2618261" cy="2094514"/>
            <wp:effectExtent l="19050" t="19050" r="10795" b="2032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831" cy="210936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70D672" w14:textId="58A1CB28" w:rsidR="000D3F00" w:rsidRPr="006260BC" w:rsidRDefault="00405EB3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te 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0D3F00" w:rsidRPr="006260BC">
        <w:rPr>
          <w:rFonts w:ascii="Times New Roman" w:hAnsi="Times New Roman" w:cs="Times New Roman"/>
          <w:sz w:val="24"/>
          <w:szCs w:val="24"/>
        </w:rPr>
        <w:t xml:space="preserve">button </w:t>
      </w:r>
      <w:r w:rsidRPr="006260BC">
        <w:rPr>
          <w:rFonts w:ascii="Times New Roman" w:hAnsi="Times New Roman" w:cs="Times New Roman"/>
          <w:sz w:val="24"/>
          <w:szCs w:val="24"/>
        </w:rPr>
        <w:t xml:space="preserve">and </w:t>
      </w:r>
      <w:r w:rsidR="007F648D">
        <w:rPr>
          <w:rFonts w:ascii="Times New Roman" w:hAnsi="Times New Roman" w:cs="Times New Roman"/>
          <w:sz w:val="24"/>
          <w:szCs w:val="24"/>
        </w:rPr>
        <w:t>click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M</w:t>
      </w:r>
      <w:r w:rsidRPr="006260BC">
        <w:rPr>
          <w:rFonts w:ascii="Times New Roman" w:hAnsi="Times New Roman" w:cs="Times New Roman"/>
          <w:b/>
          <w:sz w:val="24"/>
          <w:szCs w:val="24"/>
        </w:rPr>
        <w:t>esh</w:t>
      </w:r>
      <w:r w:rsidR="000D3F00" w:rsidRPr="006260BC">
        <w:rPr>
          <w:rFonts w:ascii="Times New Roman" w:hAnsi="Times New Roman" w:cs="Times New Roman"/>
          <w:sz w:val="24"/>
          <w:szCs w:val="24"/>
        </w:rPr>
        <w:t xml:space="preserve"> under</w:t>
      </w:r>
      <w:r w:rsidR="006B6D7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O</w:t>
      </w:r>
      <w:r w:rsidR="006B6D72" w:rsidRPr="006260BC">
        <w:rPr>
          <w:rFonts w:ascii="Times New Roman" w:hAnsi="Times New Roman" w:cs="Times New Roman"/>
          <w:b/>
          <w:sz w:val="24"/>
          <w:szCs w:val="24"/>
        </w:rPr>
        <w:t>utline</w:t>
      </w:r>
      <w:r w:rsidR="007F64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648D" w:rsidRPr="007F648D">
        <w:rPr>
          <w:rFonts w:ascii="Times New Roman" w:hAnsi="Times New Roman" w:cs="Times New Roman"/>
          <w:sz w:val="24"/>
          <w:szCs w:val="24"/>
        </w:rPr>
        <w:t xml:space="preserve">to show </w:t>
      </w:r>
      <w:r w:rsidR="007F648D">
        <w:rPr>
          <w:rFonts w:ascii="Times New Roman" w:hAnsi="Times New Roman" w:cs="Times New Roman"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043B104F" w14:textId="09CCDB55" w:rsidR="006B6D72" w:rsidRPr="006260BC" w:rsidRDefault="00062FD3" w:rsidP="009D6B07">
      <w:pPr>
        <w:spacing w:after="0"/>
        <w:jc w:val="center"/>
        <w:rPr>
          <w:rFonts w:ascii="Times New Roman" w:hAnsi="Times New Roman" w:cs="Times New Roman"/>
          <w:noProof/>
          <w:lang w:eastAsia="ko-KR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0F9F486" wp14:editId="50839F47">
            <wp:extent cx="4705698" cy="2642616"/>
            <wp:effectExtent l="19050" t="19050" r="19050" b="24765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698" cy="2642616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020B04" w14:textId="51FBA981" w:rsidR="00CA06DC" w:rsidRDefault="00FE0690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670864F" wp14:editId="37CC9054">
                <wp:simplePos x="0" y="0"/>
                <wp:positionH relativeFrom="column">
                  <wp:posOffset>3848853</wp:posOffset>
                </wp:positionH>
                <wp:positionV relativeFrom="paragraph">
                  <wp:posOffset>156165</wp:posOffset>
                </wp:positionV>
                <wp:extent cx="1212112" cy="233916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12112" cy="2339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0AF5A2" w14:textId="481718FC" w:rsidR="00683552" w:rsidRDefault="00683552" w:rsidP="003E0A36">
                            <w:r>
                              <w:t>Non-uniform Gr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70864F" id="Text Box 58" o:spid="_x0000_s1113" type="#_x0000_t202" style="position:absolute;left:0;text-align:left;margin-left:303.05pt;margin-top:12.3pt;width:95.45pt;height:18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" filled="f" stroked="f" strokeweight=".5pt">
                <v:textbox>
                  <w:txbxContent>
                    <w:p w14:paraId="4F0AF5A2" w14:textId="481718FC" w:rsidR="00683552" w:rsidRDefault="00683552" w:rsidP="003E0A36">
                      <w:r>
                        <w:t>Non-uniform Grid</w:t>
                      </w:r>
                    </w:p>
                  </w:txbxContent>
                </v:textbox>
              </v:shape>
            </w:pict>
          </mc:Fallback>
        </mc:AlternateContent>
      </w: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5E4485" wp14:editId="3DC9AF45">
                <wp:simplePos x="0" y="0"/>
                <wp:positionH relativeFrom="column">
                  <wp:posOffset>1370433</wp:posOffset>
                </wp:positionH>
                <wp:positionV relativeFrom="paragraph">
                  <wp:posOffset>166798</wp:posOffset>
                </wp:positionV>
                <wp:extent cx="1105786" cy="287079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5786" cy="2870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1F4F90" w14:textId="0CF19C4C" w:rsidR="00683552" w:rsidRDefault="00683552">
                            <w:r>
                              <w:t>Uniform Grid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5E4485" id="Text Box 57" o:spid="_x0000_s1114" type="#_x0000_t202" style="position:absolute;left:0;text-align:left;margin-left:107.9pt;margin-top:13.15pt;width:87.05pt;height:22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" filled="f" stroked="f" strokeweight=".5pt">
                <v:textbox>
                  <w:txbxContent>
                    <w:p w14:paraId="441F4F90" w14:textId="0CF19C4C" w:rsidR="00683552" w:rsidRDefault="00683552">
                      <w:r>
                        <w:t>Uniform Grid 8</w:t>
                      </w:r>
                    </w:p>
                  </w:txbxContent>
                </v:textbox>
              </v:shape>
            </w:pict>
          </mc:Fallback>
        </mc:AlternateContent>
      </w:r>
      <w:r w:rsidR="00617607" w:rsidRPr="006260BC"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4810F985" wp14:editId="54D71BBD">
            <wp:extent cx="2629580" cy="2135801"/>
            <wp:effectExtent l="19050" t="19050" r="18415" b="17145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57066" t="27788"/>
                    <a:stretch/>
                  </pic:blipFill>
                  <pic:spPr bwMode="auto">
                    <a:xfrm>
                      <a:off x="0" y="0"/>
                      <a:ext cx="2632839" cy="21384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0A36" w:rsidRPr="006260BC"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8EC9A09" wp14:editId="63164850">
            <wp:extent cx="2573020" cy="2138630"/>
            <wp:effectExtent l="19050" t="19050" r="17780" b="1460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2183" t="674" r="34512" b="23548"/>
                    <a:stretch/>
                  </pic:blipFill>
                  <pic:spPr bwMode="auto">
                    <a:xfrm>
                      <a:off x="0" y="0"/>
                      <a:ext cx="2573889" cy="2139352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90A300" w14:textId="5B18ACCB" w:rsidR="007F648D" w:rsidRDefault="007F648D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CA9BCCA" w14:textId="4F5804C0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EBB1648" w14:textId="6F8C04D5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9A2564A" w14:textId="28412CCA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7600770" w14:textId="759C0579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D8AD808" w14:textId="79C1B979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7F5597C" w14:textId="228BE44E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BC258DA" w14:textId="77777777" w:rsidR="009D6B07" w:rsidRPr="006260BC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9383BE1" w14:textId="2F6FAD59" w:rsidR="00647E39" w:rsidRPr="006260BC" w:rsidRDefault="00832A58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Change the edge names by clicking </w:t>
      </w:r>
      <w:r w:rsidR="009D6B07">
        <w:rPr>
          <w:rFonts w:ascii="Times New Roman" w:hAnsi="Times New Roman" w:cs="Times New Roman"/>
          <w:sz w:val="24"/>
          <w:szCs w:val="24"/>
        </w:rPr>
        <w:t>on the edge, click</w:t>
      </w:r>
      <w:r w:rsidR="001C3D1E">
        <w:rPr>
          <w:rFonts w:ascii="Times New Roman" w:hAnsi="Times New Roman" w:cs="Times New Roman"/>
          <w:sz w:val="24"/>
          <w:szCs w:val="24"/>
        </w:rPr>
        <w:t>ing</w:t>
      </w:r>
      <w:r w:rsidR="009D6B07">
        <w:rPr>
          <w:rFonts w:ascii="Times New Roman" w:hAnsi="Times New Roman" w:cs="Times New Roman"/>
          <w:sz w:val="24"/>
          <w:szCs w:val="24"/>
        </w:rPr>
        <w:t xml:space="preserve"> RMB and</w:t>
      </w:r>
      <w:r w:rsidRPr="006260BC">
        <w:rPr>
          <w:rFonts w:ascii="Times New Roman" w:hAnsi="Times New Roman" w:cs="Times New Roman"/>
          <w:sz w:val="24"/>
          <w:szCs w:val="24"/>
        </w:rPr>
        <w:t xml:space="preserve"> selecting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C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reate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N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amed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S</w:t>
      </w:r>
      <w:r w:rsidRPr="006260BC">
        <w:rPr>
          <w:rFonts w:ascii="Times New Roman" w:hAnsi="Times New Roman" w:cs="Times New Roman"/>
          <w:b/>
          <w:sz w:val="24"/>
          <w:szCs w:val="24"/>
        </w:rPr>
        <w:t>election</w:t>
      </w:r>
      <w:r w:rsidR="00C52A6A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Pr="006260BC">
        <w:rPr>
          <w:rFonts w:ascii="Times New Roman" w:hAnsi="Times New Roman" w:cs="Times New Roman"/>
          <w:sz w:val="24"/>
          <w:szCs w:val="24"/>
        </w:rPr>
        <w:t xml:space="preserve">Name left, right, </w:t>
      </w:r>
      <w:proofErr w:type="gramStart"/>
      <w:r w:rsidR="00647E39" w:rsidRPr="006260BC">
        <w:rPr>
          <w:rFonts w:ascii="Times New Roman" w:hAnsi="Times New Roman" w:cs="Times New Roman"/>
          <w:sz w:val="24"/>
          <w:szCs w:val="24"/>
        </w:rPr>
        <w:t>bottom</w:t>
      </w:r>
      <w:proofErr w:type="gramEnd"/>
      <w:r w:rsidR="00647E39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and top edges as inlet, outlet,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 axis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wall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E272B9">
        <w:rPr>
          <w:rFonts w:ascii="Times New Roman" w:hAnsi="Times New Roman" w:cs="Times New Roman"/>
          <w:sz w:val="24"/>
          <w:szCs w:val="24"/>
        </w:rPr>
        <w:t>At this stage, y</w:t>
      </w:r>
      <w:r w:rsidR="00647E39" w:rsidRPr="006260BC">
        <w:rPr>
          <w:rFonts w:ascii="Times New Roman" w:hAnsi="Times New Roman" w:cs="Times New Roman"/>
          <w:sz w:val="24"/>
          <w:szCs w:val="24"/>
        </w:rPr>
        <w:t>our outline should look same as the figure below.</w:t>
      </w:r>
    </w:p>
    <w:p w14:paraId="053BB0F9" w14:textId="2CB4D581" w:rsidR="00C52A6A" w:rsidRPr="006260BC" w:rsidRDefault="00C52A6A" w:rsidP="00647E39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000996C9" w14:textId="55364BAF" w:rsidR="000D3F00" w:rsidRDefault="004B5568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58C5A46" wp14:editId="3F88DAED">
            <wp:extent cx="2809461" cy="2530916"/>
            <wp:effectExtent l="19050" t="19050" r="10160" b="22225"/>
            <wp:docPr id="63" name="Picture 6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22.png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21522" cy="254178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F026E4A" wp14:editId="02B1518F">
            <wp:extent cx="1895060" cy="2162232"/>
            <wp:effectExtent l="19050" t="19050" r="10160" b="9525"/>
            <wp:docPr id="449" name="Picture 44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23.p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12243" cy="21818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0845334" w14:textId="773C0B09" w:rsidR="009D6B07" w:rsidRPr="006260BC" w:rsidRDefault="00DC2806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0E7192" wp14:editId="11CE57A8">
                <wp:simplePos x="0" y="0"/>
                <wp:positionH relativeFrom="column">
                  <wp:posOffset>1119876</wp:posOffset>
                </wp:positionH>
                <wp:positionV relativeFrom="paragraph">
                  <wp:posOffset>62230</wp:posOffset>
                </wp:positionV>
                <wp:extent cx="1319530" cy="267335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953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E53C3C" w14:textId="4784C71D" w:rsidR="00683552" w:rsidRPr="00DC2806" w:rsidRDefault="00683552" w:rsidP="00FE0690">
                            <w:pPr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</w:pPr>
                            <w:r w:rsidRPr="00DC2806"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  <w:t>Uniform Grid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0E7192" id="Text Box 29" o:spid="_x0000_s1115" type="#_x0000_t202" style="position:absolute;left:0;text-align:left;margin-left:88.2pt;margin-top:4.9pt;width:103.9pt;height:21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" filled="f" stroked="f" strokeweight=".5pt">
                <v:textbox>
                  <w:txbxContent>
                    <w:p w14:paraId="3EE53C3C" w14:textId="4784C71D" w:rsidR="00683552" w:rsidRPr="00DC2806" w:rsidRDefault="00683552" w:rsidP="00FE0690">
                      <w:pPr>
                        <w:rPr>
                          <w:rFonts w:ascii="Times" w:hAnsi="Times" w:cs="Times"/>
                          <w:b/>
                          <w:sz w:val="24"/>
                        </w:rPr>
                      </w:pPr>
                      <w:r w:rsidRPr="00DC2806">
                        <w:rPr>
                          <w:rFonts w:ascii="Times" w:hAnsi="Times" w:cs="Times"/>
                          <w:b/>
                          <w:sz w:val="24"/>
                        </w:rPr>
                        <w:t>Uniform Grid 8</w:t>
                      </w:r>
                    </w:p>
                  </w:txbxContent>
                </v:textbox>
              </v:shape>
            </w:pict>
          </mc:Fallback>
        </mc:AlternateContent>
      </w: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B052DA4" wp14:editId="55804451">
                <wp:simplePos x="0" y="0"/>
                <wp:positionH relativeFrom="column">
                  <wp:posOffset>3645691</wp:posOffset>
                </wp:positionH>
                <wp:positionV relativeFrom="paragraph">
                  <wp:posOffset>62230</wp:posOffset>
                </wp:positionV>
                <wp:extent cx="1526876" cy="272415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6876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7F1244" w14:textId="77777777" w:rsidR="00683552" w:rsidRPr="00DC2806" w:rsidRDefault="00683552" w:rsidP="00FE0690">
                            <w:pPr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</w:pPr>
                            <w:r w:rsidRPr="00DC2806"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  <w:t>Non-uniform Gr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52DA4" id="Text Box 59" o:spid="_x0000_s1116" type="#_x0000_t202" style="position:absolute;left:0;text-align:left;margin-left:287.05pt;margin-top:4.9pt;width:120.25pt;height:21.4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" filled="f" stroked="f" strokeweight=".5pt">
                <v:textbox>
                  <w:txbxContent>
                    <w:p w14:paraId="417F1244" w14:textId="77777777" w:rsidR="00683552" w:rsidRPr="00DC2806" w:rsidRDefault="00683552" w:rsidP="00FE0690">
                      <w:pPr>
                        <w:rPr>
                          <w:rFonts w:ascii="Times" w:hAnsi="Times" w:cs="Times"/>
                          <w:b/>
                          <w:sz w:val="24"/>
                        </w:rPr>
                      </w:pPr>
                      <w:r w:rsidRPr="00DC2806">
                        <w:rPr>
                          <w:rFonts w:ascii="Times" w:hAnsi="Times" w:cs="Times"/>
                          <w:b/>
                          <w:sz w:val="24"/>
                        </w:rPr>
                        <w:t>Non-uniform Grid</w:t>
                      </w:r>
                    </w:p>
                  </w:txbxContent>
                </v:textbox>
              </v:shape>
            </w:pict>
          </mc:Fallback>
        </mc:AlternateContent>
      </w:r>
    </w:p>
    <w:p w14:paraId="63702274" w14:textId="176538DB" w:rsidR="00C52A6A" w:rsidRPr="006260BC" w:rsidRDefault="004B5568" w:rsidP="00405EB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2199EEC7" wp14:editId="1556DD0D">
            <wp:extent cx="2964448" cy="2789555"/>
            <wp:effectExtent l="19050" t="19050" r="26670" b="10795"/>
            <wp:docPr id="450" name="Picture 45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24.pn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69438" cy="279425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142FA1C" wp14:editId="0E1E9B3C">
            <wp:extent cx="2888974" cy="2795231"/>
            <wp:effectExtent l="19050" t="19050" r="26035" b="24765"/>
            <wp:docPr id="451" name="Picture 45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25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88974" cy="27952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FA6F52" w14:textId="4D06115F" w:rsidR="00A1157A" w:rsidRDefault="00A1157A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CD54E23" w14:textId="406AE9F4" w:rsidR="00E272B9" w:rsidRDefault="00E272B9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09E1240" w14:textId="77777777" w:rsidR="004B5568" w:rsidRPr="006260BC" w:rsidRDefault="004B5568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DCBDFC4" w14:textId="09E1006A" w:rsidR="009F02C0" w:rsidRDefault="00CC2A1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lastRenderedPageBreak/>
        <w:t>File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ave Project</w:t>
      </w:r>
      <w:r w:rsidRPr="006260BC">
        <w:rPr>
          <w:rFonts w:ascii="Times New Roman" w:hAnsi="Times New Roman" w:cs="Times New Roman"/>
          <w:sz w:val="24"/>
          <w:szCs w:val="24"/>
        </w:rPr>
        <w:t>. Save the project and close the window.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Update </w:t>
      </w:r>
      <w:r w:rsidR="00C5374E">
        <w:rPr>
          <w:rFonts w:ascii="Times New Roman" w:hAnsi="Times New Roman" w:cs="Times New Roman"/>
          <w:sz w:val="24"/>
          <w:szCs w:val="24"/>
        </w:rPr>
        <w:t>m</w:t>
      </w:r>
      <w:r w:rsidR="009F02C0" w:rsidRPr="00C5374E">
        <w:rPr>
          <w:rFonts w:ascii="Times New Roman" w:hAnsi="Times New Roman" w:cs="Times New Roman"/>
          <w:sz w:val="24"/>
          <w:szCs w:val="24"/>
        </w:rPr>
        <w:t>esh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C3D1E">
        <w:rPr>
          <w:rFonts w:ascii="Times New Roman" w:hAnsi="Times New Roman" w:cs="Times New Roman"/>
          <w:sz w:val="24"/>
          <w:szCs w:val="24"/>
        </w:rPr>
        <w:t xml:space="preserve">by clicking RMB on </w:t>
      </w:r>
      <w:r w:rsidR="001C3D1E" w:rsidRPr="00604F6C">
        <w:rPr>
          <w:rFonts w:ascii="Times New Roman" w:hAnsi="Times New Roman" w:cs="Times New Roman"/>
          <w:b/>
          <w:sz w:val="24"/>
          <w:szCs w:val="24"/>
        </w:rPr>
        <w:t>Mesh</w:t>
      </w:r>
      <w:r w:rsidR="001C3D1E">
        <w:rPr>
          <w:rFonts w:ascii="Times New Roman" w:hAnsi="Times New Roman" w:cs="Times New Roman"/>
          <w:sz w:val="24"/>
          <w:szCs w:val="24"/>
        </w:rPr>
        <w:t xml:space="preserve"> and clicking </w:t>
      </w:r>
      <w:r w:rsidR="001C3D1E" w:rsidRPr="001C3D1E">
        <w:rPr>
          <w:rFonts w:ascii="Times New Roman" w:hAnsi="Times New Roman" w:cs="Times New Roman"/>
          <w:b/>
          <w:sz w:val="24"/>
          <w:szCs w:val="24"/>
        </w:rPr>
        <w:t>Update</w:t>
      </w:r>
      <w:r w:rsidR="001C3D1E">
        <w:rPr>
          <w:rFonts w:ascii="Times New Roman" w:hAnsi="Times New Roman" w:cs="Times New Roman"/>
          <w:sz w:val="24"/>
          <w:szCs w:val="24"/>
        </w:rPr>
        <w:t xml:space="preserve"> </w:t>
      </w:r>
      <w:r w:rsidR="00263AFC" w:rsidRPr="006260BC">
        <w:rPr>
          <w:rFonts w:ascii="Times New Roman" w:hAnsi="Times New Roman" w:cs="Times New Roman"/>
          <w:sz w:val="24"/>
          <w:szCs w:val="24"/>
        </w:rPr>
        <w:t>on Workbench</w:t>
      </w:r>
      <w:r w:rsidR="009F02C0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17D99743" w14:textId="77777777" w:rsidR="00E272B9" w:rsidRPr="006260BC" w:rsidRDefault="00E272B9" w:rsidP="00E272B9">
      <w:pPr>
        <w:pStyle w:val="ListParagraph"/>
        <w:spacing w:after="0"/>
        <w:ind w:left="432"/>
        <w:rPr>
          <w:rFonts w:ascii="Times New Roman" w:hAnsi="Times New Roman" w:cs="Times New Roman"/>
          <w:sz w:val="24"/>
          <w:szCs w:val="24"/>
        </w:rPr>
      </w:pPr>
    </w:p>
    <w:p w14:paraId="6BFCAFEA" w14:textId="5BBEF1DB" w:rsidR="009F02C0" w:rsidRDefault="00062FD3" w:rsidP="009F02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6C087E7" wp14:editId="14B93287">
            <wp:extent cx="5317958" cy="3108960"/>
            <wp:effectExtent l="0" t="0" r="0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7958" cy="310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8EB21" w14:textId="75B3E58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1791974" w14:textId="0AC84A2B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0D2006E" w14:textId="434E6D84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2CC4762" w14:textId="18F6C1AB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D708221" w14:textId="259711B1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8E7D1B" w14:textId="0055B18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287F349" w14:textId="14FA6BCE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60668D8" w14:textId="28F5E70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CAC6AF4" w14:textId="50FF3097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8F7E765" w14:textId="132EE6E9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95D399C" w14:textId="471488C1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CF22EF" w14:textId="104EC68F" w:rsidR="00B71F4B" w:rsidRDefault="00B71F4B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9242468" w14:textId="77777777" w:rsidR="00B71F4B" w:rsidRPr="006260BC" w:rsidRDefault="00B71F4B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0394023" w14:textId="7644950F" w:rsidR="00D43540" w:rsidRPr="008C247E" w:rsidRDefault="002E7073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8C247E">
        <w:rPr>
          <w:rFonts w:ascii="Times New Roman" w:hAnsi="Times New Roman" w:cs="Times New Roman"/>
          <w:b/>
          <w:sz w:val="32"/>
          <w:szCs w:val="36"/>
        </w:rPr>
        <w:lastRenderedPageBreak/>
        <w:t>Solve</w:t>
      </w:r>
    </w:p>
    <w:p w14:paraId="40175137" w14:textId="77777777" w:rsidR="00801476" w:rsidRPr="006260BC" w:rsidRDefault="00801476" w:rsidP="00801476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12E135CA" w14:textId="526672AE" w:rsidR="00DB64AD" w:rsidRPr="006260BC" w:rsidRDefault="00A6517D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DD7BB95" w14:textId="5F777274" w:rsidR="00E24F24" w:rsidRDefault="00062FD3" w:rsidP="00DC3C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11AD827" wp14:editId="153D386F">
            <wp:extent cx="4123595" cy="2980944"/>
            <wp:effectExtent l="0" t="0" r="0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595" cy="2980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015EC" w14:textId="77777777" w:rsidR="00DC3C5B" w:rsidRPr="006260BC" w:rsidRDefault="00DC3C5B" w:rsidP="00DC3C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8802447" w14:textId="2FC3C774" w:rsidR="00DB64AD" w:rsidRPr="006260BC" w:rsidRDefault="00A6517D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Under options check </w:t>
      </w:r>
      <w:r w:rsidRPr="006260BC">
        <w:rPr>
          <w:rFonts w:ascii="Times New Roman" w:hAnsi="Times New Roman" w:cs="Times New Roman"/>
          <w:b/>
          <w:sz w:val="24"/>
          <w:szCs w:val="24"/>
        </w:rPr>
        <w:t>Double Precision</w:t>
      </w:r>
      <w:r w:rsidR="00E51631"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C74ABB">
        <w:rPr>
          <w:rFonts w:ascii="Times New Roman" w:hAnsi="Times New Roman" w:cs="Times New Roman"/>
          <w:b/>
          <w:sz w:val="24"/>
          <w:szCs w:val="24"/>
        </w:rPr>
        <w:t>START</w:t>
      </w:r>
      <w:r w:rsidRPr="006260B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126AEE7" w14:textId="2B177341" w:rsidR="008E140E" w:rsidRPr="006B214A" w:rsidRDefault="0099316E" w:rsidP="00C74AB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AD5FCD" wp14:editId="7A8FA47C">
            <wp:extent cx="3505200" cy="3756099"/>
            <wp:effectExtent l="0" t="0" r="0" b="0"/>
            <wp:docPr id="12" name="Picture 12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raphical user interface, text&#10;&#10;Description automatically generated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510244" cy="3761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589FA" w14:textId="5D0991FB" w:rsidR="00AC32BA" w:rsidRPr="00AC32BA" w:rsidRDefault="00AC32B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Fold the upper </w:t>
      </w:r>
      <w:proofErr w:type="gramStart"/>
      <w:r>
        <w:rPr>
          <w:rFonts w:ascii="Times New Roman" w:hAnsi="Times New Roman" w:cs="Times New Roman"/>
          <w:sz w:val="24"/>
          <w:szCs w:val="24"/>
        </w:rPr>
        <w:t>tool box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y clicking the button inside the red box to avoid any confusion. </w:t>
      </w:r>
      <w:r w:rsidR="00415C0E">
        <w:rPr>
          <w:rFonts w:ascii="Times New Roman" w:hAnsi="Times New Roman" w:cs="Times New Roman"/>
          <w:sz w:val="24"/>
          <w:szCs w:val="24"/>
        </w:rPr>
        <w:t>For this section</w:t>
      </w:r>
      <w:r w:rsidR="00D72EFB">
        <w:rPr>
          <w:rFonts w:ascii="Times New Roman" w:hAnsi="Times New Roman" w:cs="Times New Roman"/>
          <w:sz w:val="24"/>
          <w:szCs w:val="24"/>
        </w:rPr>
        <w:t xml:space="preserve"> 6</w:t>
      </w:r>
      <w:r w:rsidR="00415C0E">
        <w:rPr>
          <w:rFonts w:ascii="Times New Roman" w:hAnsi="Times New Roman" w:cs="Times New Roman"/>
          <w:sz w:val="24"/>
          <w:szCs w:val="24"/>
        </w:rPr>
        <w:t>, the “t</w:t>
      </w:r>
      <w:r>
        <w:rPr>
          <w:rFonts w:ascii="Times New Roman" w:hAnsi="Times New Roman" w:cs="Times New Roman"/>
          <w:sz w:val="24"/>
          <w:szCs w:val="24"/>
        </w:rPr>
        <w:t>ree outline</w:t>
      </w:r>
      <w:r w:rsidR="00415C0E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 xml:space="preserve"> on the left side bar will be used only.</w:t>
      </w:r>
    </w:p>
    <w:p w14:paraId="07D87502" w14:textId="1ED0EFD3" w:rsidR="00AC32BA" w:rsidRDefault="00B0401C" w:rsidP="00B0401C">
      <w:pPr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5610D20" wp14:editId="34BCB877">
            <wp:extent cx="4872858" cy="1554480"/>
            <wp:effectExtent l="19050" t="19050" r="23495" b="2667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858" cy="155448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714318" w14:textId="1CEA4900" w:rsidR="00AC32BA" w:rsidRDefault="00AC32BA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2FF4CDB" w14:textId="77777777" w:rsidR="007926B0" w:rsidRDefault="007926B0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386F34A" w14:textId="77777777" w:rsidR="008E140E" w:rsidRPr="00AC32BA" w:rsidRDefault="008E140E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3ADFE2E6" w14:textId="2E64DC35" w:rsidR="00DB64AD" w:rsidRDefault="00AC32B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Check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You may ignore the </w:t>
      </w:r>
      <w:r w:rsidR="00836518" w:rsidRPr="008E140E">
        <w:rPr>
          <w:rFonts w:ascii="Times New Roman" w:hAnsi="Times New Roman" w:cs="Times New Roman"/>
          <w:i/>
          <w:sz w:val="24"/>
          <w:szCs w:val="24"/>
        </w:rPr>
        <w:t>warning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 messages</w:t>
      </w:r>
      <w:r>
        <w:rPr>
          <w:rFonts w:ascii="Times New Roman" w:hAnsi="Times New Roman" w:cs="Times New Roman"/>
          <w:sz w:val="24"/>
          <w:szCs w:val="24"/>
        </w:rPr>
        <w:t xml:space="preserve"> if pop up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(Note: If you get an </w:t>
      </w:r>
      <w:r w:rsidR="00DB64AD" w:rsidRPr="008E140E">
        <w:rPr>
          <w:rFonts w:ascii="Times New Roman" w:hAnsi="Times New Roman" w:cs="Times New Roman"/>
          <w:i/>
          <w:sz w:val="24"/>
          <w:szCs w:val="24"/>
        </w:rPr>
        <w:t>error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message you may have made a mistake while creating you</w:t>
      </w:r>
      <w:r w:rsidR="00E615C7">
        <w:rPr>
          <w:rFonts w:ascii="Times New Roman" w:hAnsi="Times New Roman" w:cs="Times New Roman"/>
          <w:sz w:val="24"/>
          <w:szCs w:val="24"/>
        </w:rPr>
        <w:t>r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mesh)</w:t>
      </w:r>
    </w:p>
    <w:p w14:paraId="6E60A7BB" w14:textId="0593F5D3" w:rsidR="00371D6E" w:rsidRDefault="00B0401C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E5484C9" wp14:editId="1DB5F7B8">
            <wp:extent cx="6332364" cy="3108960"/>
            <wp:effectExtent l="19050" t="19050" r="11430" b="1524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364" cy="310896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4560B5" w14:textId="21A37A5B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99A95D" w14:textId="510B0081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E1F46AE" w14:textId="27060601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D211D32" w14:textId="3C1CA497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31E2FA77" w14:textId="2D50FE68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3CA643" w14:textId="01D6F30A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E367730" w14:textId="7A873AE3" w:rsidR="00B0401C" w:rsidRDefault="00B0401C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30EB0E20" w14:textId="77777777" w:rsidR="00B0401C" w:rsidRDefault="00B0401C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9923489" w14:textId="28F65665" w:rsidR="007926B0" w:rsidRDefault="007926B0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75A20DE" w14:textId="48F99D70" w:rsidR="008E140E" w:rsidRDefault="008E140E" w:rsidP="006B214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2F992DB" w14:textId="28037667" w:rsidR="00D43540" w:rsidRPr="006260BC" w:rsidRDefault="0059081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lastRenderedPageBreak/>
        <w:t>Setup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olver</w:t>
      </w:r>
      <w:r w:rsidR="00F83344">
        <w:rPr>
          <w:rFonts w:ascii="Times New Roman" w:hAnsi="Times New Roman" w:cs="Times New Roman"/>
          <w:sz w:val="24"/>
          <w:szCs w:val="24"/>
        </w:rPr>
        <w:t>. Choose an op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DB64AD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2985E16" w14:textId="15A159B7" w:rsidR="00CA06DC" w:rsidRDefault="007926B0" w:rsidP="00475AF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9FB8178" wp14:editId="1C009B4A">
            <wp:extent cx="4009611" cy="3513979"/>
            <wp:effectExtent l="19050" t="19050" r="10160" b="10795"/>
            <wp:docPr id="459" name="Picture 45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31.png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36814" cy="35378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701642" w14:textId="77777777" w:rsidR="0071021A" w:rsidRPr="006260BC" w:rsidRDefault="0071021A" w:rsidP="00475AF9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645"/>
        <w:gridCol w:w="855"/>
        <w:gridCol w:w="855"/>
        <w:gridCol w:w="744"/>
        <w:gridCol w:w="1049"/>
        <w:gridCol w:w="1049"/>
        <w:gridCol w:w="1049"/>
        <w:gridCol w:w="1049"/>
        <w:gridCol w:w="1055"/>
      </w:tblGrid>
      <w:tr w:rsidR="00747500" w:rsidRPr="006260BC" w14:paraId="4603881F" w14:textId="77777777" w:rsidTr="0071021A">
        <w:trPr>
          <w:trHeight w:val="20"/>
          <w:jc w:val="center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42104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Axis Boundary Condition</w:t>
            </w:r>
          </w:p>
        </w:tc>
      </w:tr>
      <w:tr w:rsidR="00747500" w:rsidRPr="006260BC" w14:paraId="1DFCB045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9D5C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odel</w:t>
            </w:r>
          </w:p>
        </w:tc>
        <w:tc>
          <w:tcPr>
            <w:tcW w:w="1312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B9FFF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Laminar</w:t>
            </w:r>
          </w:p>
        </w:tc>
        <w:tc>
          <w:tcPr>
            <w:tcW w:w="2808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5A58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Turbulent</w:t>
            </w:r>
          </w:p>
        </w:tc>
      </w:tr>
      <w:tr w:rsidR="00747500" w:rsidRPr="006260BC" w14:paraId="3EC649EB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31AB1" w14:textId="1F815E69" w:rsidR="00845342" w:rsidRPr="006260BC" w:rsidRDefault="00747500" w:rsidP="00AA22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Variable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78374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u </w:t>
            </w:r>
          </w:p>
          <w:p w14:paraId="4C23A0B0" w14:textId="60092799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EF3FB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v </w:t>
            </w:r>
          </w:p>
          <w:p w14:paraId="0DD8561C" w14:textId="52436349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E3192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P </w:t>
            </w:r>
          </w:p>
          <w:p w14:paraId="3F6C364E" w14:textId="4120B8B0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E6D8E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u </w:t>
            </w:r>
          </w:p>
          <w:p w14:paraId="356C28C6" w14:textId="7B8B9820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A0887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v </w:t>
            </w:r>
          </w:p>
          <w:p w14:paraId="116516FD" w14:textId="3602772E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A5191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</w:t>
            </w:r>
          </w:p>
          <w:p w14:paraId="6E2FA054" w14:textId="549350BD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3D100" w14:textId="77777777" w:rsidR="00B91176" w:rsidRDefault="00747500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k </w:t>
            </w:r>
          </w:p>
          <w:p w14:paraId="3426AE1A" w14:textId="7877F08A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/s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BC363" w14:textId="77777777" w:rsidR="00B91176" w:rsidRDefault="00747500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e </w:t>
            </w:r>
          </w:p>
          <w:p w14:paraId="4AF1F163" w14:textId="0D6B88CC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m</w:t>
            </w:r>
            <w:r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/s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</w:tr>
      <w:tr w:rsidR="00747500" w:rsidRPr="006260BC" w14:paraId="0780FA97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E85E0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agnitude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2C37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2F1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60E73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5447E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17336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DA580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2F2E5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D1B67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</w:tr>
      <w:tr w:rsidR="00747500" w:rsidRPr="006260BC" w14:paraId="376EE266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A20D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Zero Gradient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B85FE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034A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N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16454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2CD0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119B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N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4E2A3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780E7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8D0C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</w:tr>
    </w:tbl>
    <w:p w14:paraId="3FD52F1C" w14:textId="794BB41F" w:rsidR="00CA06DC" w:rsidRDefault="008E4DCE" w:rsidP="005908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abov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able explains the adaption of axisymmetric condition for </w:t>
      </w:r>
      <w:r w:rsidR="00E26499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“axis” boundary condition) </w:t>
      </w:r>
    </w:p>
    <w:p w14:paraId="6849FBC0" w14:textId="5F256064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7EFB44B" w14:textId="0B2A8D60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A7E6394" w14:textId="79803F00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FDE586" w14:textId="0E49D5D6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19D2CBD" w14:textId="2331FC56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FAA3B98" w14:textId="543FAC83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9C9FD6D" w14:textId="78055A3D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063CE20" w14:textId="65BC155E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23B30A0" w14:textId="235A903C" w:rsidR="005E1ADC" w:rsidRPr="006260BC" w:rsidRDefault="00821B09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A552EC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A552EC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A552EC" w:rsidRPr="006260BC">
        <w:rPr>
          <w:rFonts w:ascii="Times New Roman" w:hAnsi="Times New Roman" w:cs="Times New Roman"/>
          <w:b/>
          <w:sz w:val="24"/>
          <w:szCs w:val="24"/>
        </w:rPr>
        <w:t>Models</w:t>
      </w:r>
      <w:r w:rsidR="00151E1D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747500">
        <w:rPr>
          <w:rFonts w:ascii="Times New Roman" w:hAnsi="Times New Roman" w:cs="Times New Roman"/>
          <w:b/>
          <w:sz w:val="24"/>
          <w:szCs w:val="24"/>
        </w:rPr>
        <w:t xml:space="preserve">Viscous </w:t>
      </w:r>
      <w:r w:rsidR="00747500" w:rsidRPr="00747500">
        <w:rPr>
          <w:rFonts w:ascii="Times New Roman" w:hAnsi="Times New Roman" w:cs="Times New Roman"/>
          <w:sz w:val="24"/>
          <w:szCs w:val="24"/>
        </w:rPr>
        <w:t>(double click)</w:t>
      </w:r>
      <w:r w:rsidR="00A552EC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747500">
        <w:rPr>
          <w:rFonts w:ascii="Times New Roman" w:hAnsi="Times New Roman" w:cs="Times New Roman"/>
          <w:sz w:val="24"/>
          <w:szCs w:val="24"/>
        </w:rPr>
        <w:t>parameters as per below and click OK</w:t>
      </w:r>
      <w:r w:rsidR="002C0E83">
        <w:rPr>
          <w:rFonts w:ascii="Times New Roman" w:hAnsi="Times New Roman" w:cs="Times New Roman"/>
          <w:sz w:val="24"/>
          <w:szCs w:val="24"/>
        </w:rPr>
        <w:t>(Apply)</w:t>
      </w:r>
      <w:r w:rsidR="00747500">
        <w:rPr>
          <w:rFonts w:ascii="Times New Roman" w:hAnsi="Times New Roman" w:cs="Times New Roman"/>
          <w:sz w:val="24"/>
          <w:szCs w:val="24"/>
        </w:rPr>
        <w:t>.</w:t>
      </w:r>
    </w:p>
    <w:p w14:paraId="45FFAC14" w14:textId="3A47F9D0" w:rsidR="001525C7" w:rsidRPr="006260BC" w:rsidRDefault="001525C7" w:rsidP="00AE214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2162AA40" w14:textId="366373B4" w:rsidR="001525C7" w:rsidRPr="006260BC" w:rsidRDefault="00B0401C" w:rsidP="001045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4890618" wp14:editId="1D514C4F">
            <wp:extent cx="3900395" cy="3200400"/>
            <wp:effectExtent l="19050" t="19050" r="24130" b="19050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8"/>
                    <a:stretch/>
                  </pic:blipFill>
                  <pic:spPr bwMode="auto">
                    <a:xfrm>
                      <a:off x="0" y="0"/>
                      <a:ext cx="3900395" cy="32004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FE49D0" w14:textId="6F991500" w:rsidR="001525C7" w:rsidRPr="006260BC" w:rsidRDefault="001525C7" w:rsidP="00AE214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03F75EDA" w14:textId="3DD7DB4D" w:rsidR="00386841" w:rsidRPr="006260BC" w:rsidRDefault="00B0401C" w:rsidP="00845E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025F5CD" wp14:editId="38C44F68">
            <wp:extent cx="4021775" cy="3749040"/>
            <wp:effectExtent l="19050" t="19050" r="17145" b="22860"/>
            <wp:docPr id="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775" cy="374904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2554B4" w14:textId="492E9F10" w:rsidR="00A0730B" w:rsidRPr="006260BC" w:rsidRDefault="00D55863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Materials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3A0A84">
        <w:rPr>
          <w:rFonts w:ascii="Times New Roman" w:hAnsi="Times New Roman" w:cs="Times New Roman"/>
          <w:sz w:val="24"/>
          <w:szCs w:val="24"/>
        </w:rPr>
        <w:t xml:space="preserve"> </w:t>
      </w:r>
      <w:r w:rsidR="003A0A84" w:rsidRPr="001045BE">
        <w:rPr>
          <w:rFonts w:ascii="Times New Roman" w:hAnsi="Times New Roman" w:cs="Times New Roman"/>
          <w:b/>
          <w:sz w:val="24"/>
          <w:szCs w:val="24"/>
        </w:rPr>
        <w:t>Fluid</w:t>
      </w:r>
      <w:r w:rsidR="003A0A84">
        <w:rPr>
          <w:rFonts w:ascii="Times New Roman" w:hAnsi="Times New Roman" w:cs="Times New Roman"/>
          <w:sz w:val="24"/>
          <w:szCs w:val="24"/>
        </w:rPr>
        <w:t xml:space="preserve"> &gt;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 xml:space="preserve"> air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045BE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Change the 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>D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ensity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>V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iscosity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as per below and click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Change/Create</w:t>
      </w:r>
      <w:r w:rsidR="005E1ADC" w:rsidRPr="006260BC">
        <w:rPr>
          <w:rFonts w:ascii="Times New Roman" w:hAnsi="Times New Roman" w:cs="Times New Roman"/>
          <w:sz w:val="24"/>
          <w:szCs w:val="24"/>
        </w:rPr>
        <w:t>.</w:t>
      </w:r>
      <w:r w:rsidR="00505388" w:rsidRPr="006260BC">
        <w:rPr>
          <w:rFonts w:ascii="Times New Roman" w:hAnsi="Times New Roman" w:cs="Times New Roman"/>
          <w:sz w:val="24"/>
          <w:szCs w:val="24"/>
        </w:rPr>
        <w:t xml:space="preserve"> Close the dialog box when finished.</w:t>
      </w:r>
    </w:p>
    <w:p w14:paraId="6FC51C04" w14:textId="12DCFB27" w:rsidR="00873A15" w:rsidRDefault="004A3E78" w:rsidP="009A5A5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23D3240" wp14:editId="17F2980B">
            <wp:extent cx="4398264" cy="3383280"/>
            <wp:effectExtent l="19050" t="19050" r="21590" b="26670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8264" cy="338328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078063" w14:textId="5B582F58" w:rsidR="006B5F7A" w:rsidRDefault="00C5340F" w:rsidP="00E45259">
      <w:pPr>
        <w:pStyle w:val="ListParagraph"/>
        <w:numPr>
          <w:ilvl w:val="1"/>
          <w:numId w:val="5"/>
        </w:num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151E1D" w:rsidRPr="00D35D4E">
        <w:rPr>
          <w:rFonts w:ascii="Times New Roman" w:hAnsi="Times New Roman" w:cs="Times New Roman"/>
          <w:b/>
          <w:sz w:val="24"/>
          <w:szCs w:val="24"/>
        </w:rPr>
        <w:t>Setup</w:t>
      </w:r>
      <w:r w:rsidR="00151E1D" w:rsidRPr="00D35D4E">
        <w:rPr>
          <w:rFonts w:ascii="Times New Roman" w:hAnsi="Times New Roman" w:cs="Times New Roman"/>
          <w:sz w:val="24"/>
          <w:szCs w:val="24"/>
        </w:rPr>
        <w:t xml:space="preserve"> &gt;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 xml:space="preserve">Cell Zone </w:t>
      </w:r>
      <w:proofErr w:type="gramStart"/>
      <w:r w:rsidR="00873A15" w:rsidRPr="00D35D4E">
        <w:rPr>
          <w:rFonts w:ascii="Times New Roman" w:hAnsi="Times New Roman" w:cs="Times New Roman"/>
          <w:b/>
          <w:sz w:val="24"/>
          <w:szCs w:val="24"/>
        </w:rPr>
        <w:t>Conditions</w:t>
      </w:r>
      <w:r w:rsidR="0084767B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gramEnd"/>
      <w:r w:rsidR="0084767B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>Double click)</w:t>
      </w:r>
      <w:r w:rsidR="00873A15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&gt;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Zone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 &gt; </w:t>
      </w:r>
      <w:proofErr w:type="spellStart"/>
      <w:r w:rsidR="00873A15" w:rsidRPr="00D35D4E">
        <w:rPr>
          <w:rFonts w:ascii="Times New Roman" w:hAnsi="Times New Roman" w:cs="Times New Roman"/>
          <w:b/>
          <w:sz w:val="24"/>
          <w:szCs w:val="24"/>
        </w:rPr>
        <w:t>surface_body</w:t>
      </w:r>
      <w:proofErr w:type="spellEnd"/>
      <w:r w:rsidR="00873A15" w:rsidRPr="00D35D4E">
        <w:rPr>
          <w:rFonts w:ascii="Times New Roman" w:hAnsi="Times New Roman" w:cs="Times New Roman"/>
          <w:sz w:val="24"/>
          <w:szCs w:val="24"/>
        </w:rPr>
        <w:t xml:space="preserve">. Change type to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fluid</w:t>
      </w:r>
      <w:r w:rsidR="001045BE" w:rsidRPr="00D35D4E">
        <w:rPr>
          <w:rFonts w:ascii="Times New Roman" w:hAnsi="Times New Roman" w:cs="Times New Roman"/>
          <w:sz w:val="24"/>
          <w:szCs w:val="24"/>
        </w:rPr>
        <w:t>, make sure</w:t>
      </w:r>
      <w:r w:rsidR="001045BE" w:rsidRPr="00D35D4E">
        <w:rPr>
          <w:rFonts w:ascii="Times New Roman" w:hAnsi="Times New Roman" w:cs="Times New Roman"/>
          <w:b/>
          <w:sz w:val="24"/>
          <w:szCs w:val="24"/>
        </w:rPr>
        <w:t xml:space="preserve"> air </w:t>
      </w:r>
      <w:r w:rsidR="001045BE" w:rsidRPr="00D35D4E">
        <w:rPr>
          <w:rFonts w:ascii="Times New Roman" w:hAnsi="Times New Roman" w:cs="Times New Roman"/>
          <w:sz w:val="24"/>
          <w:szCs w:val="24"/>
        </w:rPr>
        <w:t>is selected</w:t>
      </w:r>
      <w:r w:rsidR="00E51631" w:rsidRPr="00D35D4E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2F3845">
        <w:rPr>
          <w:rFonts w:ascii="Times New Roman" w:hAnsi="Times New Roman" w:cs="Times New Roman"/>
          <w:b/>
          <w:sz w:val="24"/>
          <w:szCs w:val="24"/>
        </w:rPr>
        <w:t>Apply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EDEA574" w14:textId="0BEE8D01" w:rsidR="00161A2B" w:rsidRDefault="004A3E78" w:rsidP="00A31A94">
      <w:pPr>
        <w:ind w:left="-7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AF4DA1C" wp14:editId="172AD54D">
            <wp:extent cx="5603254" cy="3429000"/>
            <wp:effectExtent l="19050" t="19050" r="16510" b="19050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54" cy="34290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3DE6E6" w14:textId="10DDE5FE" w:rsidR="008250D5" w:rsidRDefault="00164A2F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 xml:space="preserve"> 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inlet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61A2B">
        <w:rPr>
          <w:rFonts w:ascii="Times New Roman" w:hAnsi="Times New Roman" w:cs="Times New Roman"/>
          <w:sz w:val="24"/>
          <w:szCs w:val="24"/>
        </w:rPr>
        <w:t>(double click).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Change parameters as per below and click </w:t>
      </w:r>
      <w:r w:rsidR="00A7727A">
        <w:rPr>
          <w:rFonts w:ascii="Times New Roman" w:hAnsi="Times New Roman" w:cs="Times New Roman"/>
          <w:b/>
          <w:sz w:val="24"/>
          <w:szCs w:val="24"/>
        </w:rPr>
        <w:t>Apply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  <w:r w:rsidR="00F249F0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31FC82" w14:textId="42BA3FB4" w:rsidR="008250D5" w:rsidRPr="006260BC" w:rsidRDefault="008250D5" w:rsidP="00FF60BA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36A90717" w14:textId="25E896C8" w:rsidR="00161A2B" w:rsidRDefault="004A3E78" w:rsidP="00B11B9A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F5819A9" wp14:editId="4464D07E">
            <wp:extent cx="4832020" cy="2868571"/>
            <wp:effectExtent l="19050" t="19050" r="26035" b="27305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02"/>
                    <a:stretch/>
                  </pic:blipFill>
                  <pic:spPr bwMode="auto">
                    <a:xfrm>
                      <a:off x="0" y="0"/>
                      <a:ext cx="4855649" cy="288259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7419C4" w14:textId="7E6D5014" w:rsidR="008250D5" w:rsidRPr="006260BC" w:rsidRDefault="008250D5" w:rsidP="00FF60BA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13586174" w14:textId="7D7C5CAB" w:rsidR="00426464" w:rsidRDefault="0073232F" w:rsidP="008250D5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6AD48BB7" wp14:editId="29AD91A1">
            <wp:extent cx="4754525" cy="3367790"/>
            <wp:effectExtent l="19050" t="19050" r="27305" b="23495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1144" cy="340081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9405" w:type="dxa"/>
        <w:jc w:val="center"/>
        <w:tblLook w:val="04A0" w:firstRow="1" w:lastRow="0" w:firstColumn="1" w:lastColumn="0" w:noHBand="0" w:noVBand="1"/>
      </w:tblPr>
      <w:tblGrid>
        <w:gridCol w:w="1659"/>
        <w:gridCol w:w="865"/>
        <w:gridCol w:w="865"/>
        <w:gridCol w:w="753"/>
        <w:gridCol w:w="882"/>
        <w:gridCol w:w="865"/>
        <w:gridCol w:w="752"/>
        <w:gridCol w:w="1213"/>
        <w:gridCol w:w="1551"/>
      </w:tblGrid>
      <w:tr w:rsidR="00027BB9" w:rsidRPr="006260BC" w14:paraId="088131A8" w14:textId="77777777" w:rsidTr="009C7CE3">
        <w:trPr>
          <w:trHeight w:val="221"/>
          <w:jc w:val="center"/>
        </w:trPr>
        <w:tc>
          <w:tcPr>
            <w:tcW w:w="94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55F41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let Boundary Condition</w:t>
            </w:r>
          </w:p>
        </w:tc>
      </w:tr>
      <w:tr w:rsidR="00027BB9" w:rsidRPr="006260BC" w14:paraId="51922229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AA8B6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248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72E2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526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348F2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027BB9" w:rsidRPr="006260BC" w14:paraId="6BEA254B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56C36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55459" w14:textId="4F0B8BC9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19035" w14:textId="3A70061F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60BBB" w14:textId="0140F078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CF3E7" w14:textId="6B92756C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5BF35" w14:textId="0E04A0A1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5295F" w14:textId="44018108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1088B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tensity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1669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ength Scale</w:t>
            </w:r>
          </w:p>
        </w:tc>
      </w:tr>
      <w:tr w:rsidR="00027BB9" w:rsidRPr="006260BC" w14:paraId="406408A0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5980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6CA1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4BED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ACF37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C744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.08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4C472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1135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0E1B4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F873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00294</w:t>
            </w:r>
          </w:p>
        </w:tc>
      </w:tr>
      <w:tr w:rsidR="00027BB9" w:rsidRPr="006260BC" w14:paraId="58483275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BB75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48C6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BD797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A72DA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4FB79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0288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069AA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025A53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0227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</w:tr>
    </w:tbl>
    <w:p w14:paraId="452E89CC" w14:textId="147E219C" w:rsidR="00D31AC2" w:rsidRPr="006260BC" w:rsidRDefault="00AC6B24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 xml:space="preserve"> 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505388" w:rsidRPr="006260BC">
        <w:rPr>
          <w:rFonts w:ascii="Times New Roman" w:hAnsi="Times New Roman" w:cs="Times New Roman"/>
          <w:b/>
          <w:sz w:val="24"/>
          <w:szCs w:val="24"/>
        </w:rPr>
        <w:t>outlet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B11B9A">
        <w:rPr>
          <w:rFonts w:ascii="Times New Roman" w:hAnsi="Times New Roman" w:cs="Times New Roman"/>
          <w:sz w:val="24"/>
          <w:szCs w:val="24"/>
        </w:rPr>
        <w:t xml:space="preserve">(double click) or click </w:t>
      </w:r>
      <w:r w:rsidR="00B11B9A" w:rsidRPr="00B11B9A">
        <w:rPr>
          <w:rFonts w:ascii="Times New Roman" w:hAnsi="Times New Roman" w:cs="Times New Roman"/>
          <w:b/>
          <w:sz w:val="24"/>
          <w:szCs w:val="24"/>
        </w:rPr>
        <w:t>Edit…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2C0E83">
        <w:rPr>
          <w:rFonts w:ascii="Times New Roman" w:hAnsi="Times New Roman" w:cs="Times New Roman"/>
          <w:b/>
          <w:sz w:val="24"/>
          <w:szCs w:val="24"/>
        </w:rPr>
        <w:t>Apply</w:t>
      </w:r>
      <w:r w:rsidR="00963245">
        <w:rPr>
          <w:rFonts w:ascii="Times New Roman" w:hAnsi="Times New Roman" w:cs="Times New Roman"/>
          <w:b/>
          <w:sz w:val="24"/>
          <w:szCs w:val="24"/>
        </w:rPr>
        <w:t>.</w:t>
      </w:r>
    </w:p>
    <w:p w14:paraId="506160AC" w14:textId="5754DDDF" w:rsidR="005F3CA0" w:rsidRPr="006260BC" w:rsidRDefault="005F3CA0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254278DF" w14:textId="5EFB8CCA" w:rsidR="005F3CA0" w:rsidRPr="006260BC" w:rsidRDefault="00DA0E9C" w:rsidP="0044185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BB9C928" wp14:editId="5A6C89B7">
            <wp:extent cx="4173287" cy="3026971"/>
            <wp:effectExtent l="19050" t="19050" r="17780" b="215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312" cy="3037869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2D67C7" w14:textId="3E9E67E5" w:rsidR="005F3CA0" w:rsidRDefault="005F3CA0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1B0146B6" w14:textId="2D7F9ACD" w:rsidR="00566B10" w:rsidRDefault="00D55C15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5F6865DA" wp14:editId="44C90927">
            <wp:extent cx="4126676" cy="2983904"/>
            <wp:effectExtent l="19050" t="19050" r="26670" b="2603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801" cy="299122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DB4564" w14:textId="77777777" w:rsidR="00DA53CC" w:rsidRPr="006260BC" w:rsidRDefault="00DA53CC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003" w:type="dxa"/>
        <w:jc w:val="center"/>
        <w:tblLook w:val="04A0" w:firstRow="1" w:lastRow="0" w:firstColumn="1" w:lastColumn="0" w:noHBand="0" w:noVBand="1"/>
      </w:tblPr>
      <w:tblGrid>
        <w:gridCol w:w="1581"/>
        <w:gridCol w:w="824"/>
        <w:gridCol w:w="824"/>
        <w:gridCol w:w="718"/>
        <w:gridCol w:w="824"/>
        <w:gridCol w:w="824"/>
        <w:gridCol w:w="718"/>
        <w:gridCol w:w="1353"/>
        <w:gridCol w:w="1337"/>
      </w:tblGrid>
      <w:tr w:rsidR="004B61AB" w:rsidRPr="006260BC" w14:paraId="6C888F53" w14:textId="77777777" w:rsidTr="009C7CE3">
        <w:trPr>
          <w:trHeight w:val="244"/>
          <w:jc w:val="center"/>
        </w:trPr>
        <w:tc>
          <w:tcPr>
            <w:tcW w:w="900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81209" w14:textId="2AEB8A47" w:rsidR="004B61AB" w:rsidRPr="006260BC" w:rsidRDefault="00B11B9A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br w:type="page"/>
            </w:r>
            <w:r w:rsidR="004B61AB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utlet Boundary Condition</w:t>
            </w:r>
          </w:p>
        </w:tc>
      </w:tr>
      <w:tr w:rsidR="004B61AB" w:rsidRPr="006260BC" w14:paraId="2DF15A25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F5BD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236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3F8B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505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A4121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4B61AB" w:rsidRPr="006260BC" w14:paraId="21B860BD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BF80A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74CC3" w14:textId="7BF7D47A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88000" w14:textId="3059475C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34B75" w14:textId="2EB0C614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2779B" w14:textId="40C99747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366AC" w14:textId="3D517242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6CDDF" w14:textId="27291FD6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Pa]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4A160" w14:textId="6900306D" w:rsidR="004B61AB" w:rsidRPr="00B82C63" w:rsidRDefault="00B82C63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k [m</w:t>
            </w:r>
            <w:r w:rsidR="004B61AB"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4B61AB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4B61AB"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FD703" w14:textId="35F1B8C8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e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</w:tr>
      <w:tr w:rsidR="004B61AB" w:rsidRPr="006260BC" w14:paraId="6347C511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3F38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3273D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51FC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212695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1DD52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47FA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24D62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00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FA463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22024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</w:tr>
      <w:tr w:rsidR="004B61AB" w:rsidRPr="006260BC" w14:paraId="405240FF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FFBA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65E1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5183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F9B41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3BDD8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6C7E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FF13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58E0B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7054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</w:tr>
    </w:tbl>
    <w:p w14:paraId="5EE78575" w14:textId="6C356465" w:rsidR="00CA06DC" w:rsidRPr="006260BC" w:rsidRDefault="00B80DAE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wall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9D0C6F" w:rsidRPr="009D0C6F">
        <w:rPr>
          <w:rFonts w:ascii="Times New Roman" w:hAnsi="Times New Roman" w:cs="Times New Roman"/>
          <w:sz w:val="24"/>
          <w:szCs w:val="24"/>
        </w:rPr>
        <w:t>(double Click)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Change parameters as per below and click </w:t>
      </w:r>
      <w:r w:rsidR="002C0E83">
        <w:rPr>
          <w:rFonts w:ascii="Times New Roman" w:hAnsi="Times New Roman" w:cs="Times New Roman"/>
          <w:b/>
          <w:sz w:val="24"/>
          <w:szCs w:val="24"/>
        </w:rPr>
        <w:t>Apply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  <w:r w:rsidR="0096176A" w:rsidRPr="006260BC">
        <w:rPr>
          <w:rFonts w:ascii="Times New Roman" w:hAnsi="Times New Roman" w:cs="Times New Roman"/>
          <w:sz w:val="24"/>
          <w:szCs w:val="24"/>
          <w:lang w:eastAsia="ko-KR"/>
        </w:rPr>
        <w:t xml:space="preserve"> No need to change for laminar cases.</w:t>
      </w:r>
      <w:r w:rsidR="00BC2FCE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9CDAE5" w14:textId="7BA0076C" w:rsidR="009D0C6F" w:rsidRPr="006260BC" w:rsidRDefault="009D0C6F" w:rsidP="00BC2FC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aminar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flow</w:t>
      </w:r>
    </w:p>
    <w:p w14:paraId="2C3FB020" w14:textId="3B74E8D1" w:rsidR="009D0C6F" w:rsidRDefault="00F16FA9" w:rsidP="00893C3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5F1A5A2C" wp14:editId="3BE9D1F5">
            <wp:extent cx="4524499" cy="2923522"/>
            <wp:effectExtent l="19050" t="19050" r="9525" b="1079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316" cy="293115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FE21BB" w14:textId="7C36F86D" w:rsidR="00893C30" w:rsidRPr="006260BC" w:rsidRDefault="00893C30" w:rsidP="00BC2FC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774BB2ED" w14:textId="41334EAF" w:rsidR="00BC2FCE" w:rsidRDefault="00F16FA9" w:rsidP="00BC2FC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BD858B" wp14:editId="62B3037A">
            <wp:extent cx="4469822" cy="3000894"/>
            <wp:effectExtent l="19050" t="19050" r="26035" b="2857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226" cy="3013921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347"/>
        <w:gridCol w:w="788"/>
        <w:gridCol w:w="787"/>
        <w:gridCol w:w="712"/>
        <w:gridCol w:w="787"/>
        <w:gridCol w:w="787"/>
        <w:gridCol w:w="711"/>
        <w:gridCol w:w="1174"/>
        <w:gridCol w:w="1163"/>
        <w:gridCol w:w="1094"/>
      </w:tblGrid>
      <w:tr w:rsidR="00BC2FCE" w:rsidRPr="006260BC" w14:paraId="0AF5289E" w14:textId="77777777" w:rsidTr="0071021A">
        <w:trPr>
          <w:trHeight w:val="254"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C339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Wall Boundary Condition</w:t>
            </w:r>
          </w:p>
        </w:tc>
      </w:tr>
      <w:tr w:rsidR="00BC2FCE" w:rsidRPr="006260BC" w14:paraId="666A7B41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3DE4E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1222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45D4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3058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B723E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BC2FCE" w:rsidRPr="006260BC" w14:paraId="1682BDE4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7587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FF9A6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</w:p>
          <w:p w14:paraId="1AD882C7" w14:textId="74EE345A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6301C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</w:p>
          <w:p w14:paraId="7F1DC7B5" w14:textId="1CF0277B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91581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</w:p>
          <w:p w14:paraId="34836C88" w14:textId="1FB67FB2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F5AFE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</w:p>
          <w:p w14:paraId="30E767F6" w14:textId="52054ABD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1DC6C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</w:p>
          <w:p w14:paraId="388C17F1" w14:textId="0B995ED9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E88CF3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</w:p>
          <w:p w14:paraId="717F4EA4" w14:textId="0AAFB71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8B971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k </w:t>
            </w:r>
          </w:p>
          <w:p w14:paraId="3BF8DE78" w14:textId="611A517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m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7B796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e </w:t>
            </w:r>
          </w:p>
          <w:p w14:paraId="557B62DB" w14:textId="5C44B77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C4D6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Roughness</w:t>
            </w:r>
          </w:p>
        </w:tc>
      </w:tr>
      <w:tr w:rsidR="00BC2FCE" w:rsidRPr="006260BC" w14:paraId="4E68A3B2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B9A56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CAC2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56F5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D63A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3D74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5A231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C19E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98BAD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05BD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11C55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50E-05</w:t>
            </w:r>
          </w:p>
        </w:tc>
      </w:tr>
      <w:tr w:rsidR="00BC2FCE" w:rsidRPr="006260BC" w14:paraId="6C27B287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CD40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0089C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7153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7042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7262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FAC24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BB23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12A0C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6D33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1E26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</w:tbl>
    <w:p w14:paraId="1D5D6249" w14:textId="3026FEB3" w:rsidR="00D31AC2" w:rsidRPr="006260BC" w:rsidRDefault="006C5A6E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Operating Condition</w:t>
      </w:r>
      <w:r w:rsidR="009D0C6F">
        <w:rPr>
          <w:rFonts w:ascii="Times New Roman" w:hAnsi="Times New Roman" w:cs="Times New Roman"/>
          <w:b/>
          <w:sz w:val="24"/>
          <w:szCs w:val="24"/>
        </w:rPr>
        <w:t>…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OK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290432B" w14:textId="5F4F8108" w:rsidR="00D31AC2" w:rsidRPr="006260BC" w:rsidRDefault="00F16FA9" w:rsidP="00E45C8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CFB31D7" wp14:editId="75BCD342">
            <wp:extent cx="5350420" cy="5184648"/>
            <wp:effectExtent l="19050" t="19050" r="22225" b="1651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0420" cy="518464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95A56C" w14:textId="77777777" w:rsidR="009D0C6F" w:rsidRDefault="009D0C6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7BFF719" w14:textId="06BB6F62" w:rsidR="000123DB" w:rsidRPr="006260BC" w:rsidRDefault="00A57F4F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Reference Value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D94873" w:rsidRPr="006260BC">
        <w:rPr>
          <w:rFonts w:ascii="Times New Roman" w:hAnsi="Times New Roman" w:cs="Times New Roman"/>
          <w:sz w:val="24"/>
          <w:szCs w:val="24"/>
        </w:rPr>
        <w:t>Change parameters as per below.</w:t>
      </w:r>
      <w:r w:rsidR="000123DB" w:rsidRPr="006260BC">
        <w:rPr>
          <w:rFonts w:ascii="Times New Roman" w:hAnsi="Times New Roman" w:cs="Times New Roman"/>
          <w:noProof/>
        </w:rPr>
        <w:t xml:space="preserve"> </w:t>
      </w:r>
    </w:p>
    <w:p w14:paraId="5E8C143C" w14:textId="34D9BCAA" w:rsidR="00893C30" w:rsidRPr="006260BC" w:rsidRDefault="00893C30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060A5D3B" w14:textId="3BEF3B0F" w:rsidR="0028396E" w:rsidRPr="009D0C6F" w:rsidRDefault="00990E5C" w:rsidP="009D0C6F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3B97781" wp14:editId="0908CF86">
            <wp:extent cx="4070772" cy="3286125"/>
            <wp:effectExtent l="19050" t="19050" r="25400" b="9525"/>
            <wp:docPr id="484" name="Picture 48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111.png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114329" cy="3321286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AACA7B" w14:textId="77777777" w:rsidR="001F7EA2" w:rsidRDefault="001F7EA2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7246368" w14:textId="4A06745C" w:rsidR="00893C30" w:rsidRPr="006260BC" w:rsidRDefault="00E51631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</w:t>
      </w:r>
      <w:r w:rsidR="00893C30" w:rsidRPr="006260BC">
        <w:rPr>
          <w:rFonts w:ascii="Times New Roman" w:hAnsi="Times New Roman" w:cs="Times New Roman"/>
          <w:b/>
          <w:sz w:val="24"/>
          <w:szCs w:val="24"/>
        </w:rPr>
        <w:t>low</w:t>
      </w:r>
    </w:p>
    <w:p w14:paraId="16B381DE" w14:textId="04A5F0DF" w:rsidR="008B3D40" w:rsidRDefault="00990E5C" w:rsidP="001F7EA2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D165FF1" wp14:editId="16482569">
            <wp:extent cx="4077477" cy="3286125"/>
            <wp:effectExtent l="19050" t="19050" r="18415" b="9525"/>
            <wp:docPr id="485" name="Picture 48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222.png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085967" cy="329296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22FE689" w14:textId="362A37A6" w:rsidR="00DF5C80" w:rsidRPr="006260BC" w:rsidRDefault="00DF5C80" w:rsidP="00DF5C80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6A647E40" w14:textId="4A7D0C15" w:rsidR="007F11C1" w:rsidRPr="006260BC" w:rsidRDefault="00530219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D94873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Methods</w:t>
      </w:r>
      <w:r w:rsidR="00D94873" w:rsidRPr="006260BC">
        <w:rPr>
          <w:rFonts w:ascii="Times New Roman" w:hAnsi="Times New Roman" w:cs="Times New Roman"/>
          <w:sz w:val="24"/>
          <w:szCs w:val="24"/>
        </w:rPr>
        <w:t>. Change parameters as per below.</w:t>
      </w:r>
    </w:p>
    <w:p w14:paraId="1690D1DE" w14:textId="77777777" w:rsidR="007F11C1" w:rsidRPr="006260BC" w:rsidRDefault="007F11C1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397FB89D" w14:textId="0590DFCE" w:rsidR="007F11C1" w:rsidRPr="006260BC" w:rsidRDefault="004D00F1" w:rsidP="004D00F1">
      <w:pPr>
        <w:tabs>
          <w:tab w:val="center" w:pos="4680"/>
          <w:tab w:val="left" w:pos="811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351BD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EB1D90A" wp14:editId="71EB934B">
            <wp:extent cx="4643438" cy="3429000"/>
            <wp:effectExtent l="19050" t="19050" r="24130" b="190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438" cy="34290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9372DD" w14:textId="4C09BDD3" w:rsidR="00263AFC" w:rsidRPr="006260BC" w:rsidRDefault="00263AFC" w:rsidP="00343CF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4B96EC52" w14:textId="4D3F617D" w:rsidR="009D0C6F" w:rsidRDefault="006351BD" w:rsidP="00263AF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ko-KR"/>
        </w:rPr>
        <w:drawing>
          <wp:inline distT="0" distB="0" distL="0" distR="0" wp14:anchorId="138BCC2F" wp14:editId="7524DD65">
            <wp:extent cx="5052060" cy="3419856"/>
            <wp:effectExtent l="19050" t="19050" r="15240" b="28575"/>
            <wp:docPr id="3" name="Picture 3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text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60" cy="3419856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051867F" w14:textId="2141EABF" w:rsidR="003F40F5" w:rsidRDefault="009D0C6F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0219">
        <w:rPr>
          <w:rFonts w:ascii="Times New Roman" w:hAnsi="Times New Roman" w:cs="Times New Roman"/>
          <w:b/>
          <w:sz w:val="24"/>
          <w:szCs w:val="24"/>
        </w:rPr>
        <w:br w:type="page"/>
      </w:r>
      <w:r w:rsidR="0053021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Solution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Monitors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Residual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</w:t>
      </w:r>
      <w:r w:rsidR="0032307D" w:rsidRPr="00530219">
        <w:rPr>
          <w:rFonts w:ascii="Times New Roman" w:hAnsi="Times New Roman" w:cs="Times New Roman"/>
          <w:sz w:val="24"/>
          <w:szCs w:val="24"/>
        </w:rPr>
        <w:t>(double click).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Change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convergence criterion to </w:t>
      </w:r>
      <w:r w:rsidR="00B9144A" w:rsidRPr="00530219">
        <w:rPr>
          <w:rFonts w:ascii="Times New Roman" w:hAnsi="Times New Roman" w:cs="Times New Roman"/>
          <w:color w:val="FF0000"/>
          <w:sz w:val="24"/>
          <w:szCs w:val="24"/>
        </w:rPr>
        <w:t xml:space="preserve">1e-6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for all </w:t>
      </w:r>
      <w:r w:rsidR="00FA5D47" w:rsidRPr="00530219">
        <w:rPr>
          <w:rFonts w:ascii="Times New Roman" w:hAnsi="Times New Roman" w:cs="Times New Roman"/>
          <w:sz w:val="24"/>
          <w:szCs w:val="24"/>
        </w:rPr>
        <w:t xml:space="preserve">three and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five equations 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as per below </w:t>
      </w:r>
      <w:r w:rsidR="00FA5D47" w:rsidRPr="00530219">
        <w:rPr>
          <w:rFonts w:ascii="Times New Roman" w:hAnsi="Times New Roman" w:cs="Times New Roman"/>
          <w:sz w:val="24"/>
          <w:szCs w:val="24"/>
        </w:rPr>
        <w:t xml:space="preserve">for laminar and turbulent cases respectively 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and click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OK</w:t>
      </w:r>
      <w:r w:rsidR="003F40F5" w:rsidRPr="00530219">
        <w:rPr>
          <w:rFonts w:ascii="Times New Roman" w:hAnsi="Times New Roman" w:cs="Times New Roman"/>
          <w:sz w:val="24"/>
          <w:szCs w:val="24"/>
        </w:rPr>
        <w:t>.</w:t>
      </w:r>
      <w:r w:rsidR="003B21CC" w:rsidRPr="00530219">
        <w:rPr>
          <w:rFonts w:ascii="Times New Roman" w:hAnsi="Times New Roman" w:cs="Times New Roman"/>
          <w:sz w:val="24"/>
          <w:szCs w:val="24"/>
        </w:rPr>
        <w:t xml:space="preserve"> (</w:t>
      </w:r>
      <w:r w:rsidR="003B21CC" w:rsidRPr="00530219">
        <w:rPr>
          <w:rFonts w:ascii="Times New Roman" w:hAnsi="Times New Roman" w:cs="Times New Roman"/>
          <w:color w:val="FF0000"/>
          <w:sz w:val="24"/>
          <w:szCs w:val="24"/>
        </w:rPr>
        <w:t xml:space="preserve">Note: for iterative error study you will need to use </w:t>
      </w:r>
      <w:r w:rsidR="00A552EC" w:rsidRPr="00530219">
        <w:rPr>
          <w:rFonts w:ascii="Times New Roman" w:hAnsi="Times New Roman" w:cs="Times New Roman"/>
          <w:color w:val="FF0000"/>
          <w:sz w:val="24"/>
          <w:szCs w:val="24"/>
        </w:rPr>
        <w:t>1e-5</w:t>
      </w:r>
      <w:r w:rsidR="003B21CC" w:rsidRPr="00530219">
        <w:rPr>
          <w:rFonts w:ascii="Times New Roman" w:hAnsi="Times New Roman" w:cs="Times New Roman"/>
          <w:sz w:val="24"/>
          <w:szCs w:val="24"/>
        </w:rPr>
        <w:t>)</w:t>
      </w:r>
    </w:p>
    <w:p w14:paraId="07F1D823" w14:textId="71B0BD87" w:rsidR="00263AFC" w:rsidRPr="006260BC" w:rsidRDefault="00263AFC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465D957E" w14:textId="1443D9CD" w:rsidR="00FA5D47" w:rsidRPr="006260BC" w:rsidRDefault="00432755" w:rsidP="00625FF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3095498" wp14:editId="3F4C22B4">
            <wp:extent cx="4498423" cy="3294735"/>
            <wp:effectExtent l="19050" t="19050" r="16510" b="2032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753" cy="3300104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4705B7D" w14:textId="7DD2E993" w:rsidR="00263AFC" w:rsidRDefault="001D7A3D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 xml:space="preserve"> flow</w:t>
      </w:r>
    </w:p>
    <w:p w14:paraId="16F912D7" w14:textId="79340E78" w:rsidR="00EA0B19" w:rsidRDefault="008B47FC" w:rsidP="00EA0B1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624CFDE" wp14:editId="04F995EA">
            <wp:extent cx="4689043" cy="3412765"/>
            <wp:effectExtent l="19050" t="19050" r="16510" b="1651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101" cy="3414263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97E8E4B" w14:textId="1D45BAB3" w:rsidR="00343CF8" w:rsidRPr="00343CF8" w:rsidRDefault="0077468A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B43248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Initialization</w:t>
      </w:r>
      <w:r w:rsidR="00B43248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Initialize</w:t>
      </w:r>
      <w:r w:rsidR="00B43248" w:rsidRPr="006260BC">
        <w:rPr>
          <w:rFonts w:ascii="Times New Roman" w:hAnsi="Times New Roman" w:cs="Times New Roman"/>
          <w:sz w:val="24"/>
          <w:szCs w:val="24"/>
        </w:rPr>
        <w:t>.</w:t>
      </w:r>
      <w:r w:rsidR="003B21CC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5060AC" w14:textId="5D567278" w:rsidR="0032307D" w:rsidRPr="0077468A" w:rsidRDefault="0032307D" w:rsidP="0077468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7468A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6FBA62A9" w14:textId="502D5F42" w:rsidR="006F3C02" w:rsidRPr="0077468A" w:rsidRDefault="00FC47E9" w:rsidP="0077468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7AC496E" wp14:editId="05711406">
            <wp:extent cx="3135085" cy="3487459"/>
            <wp:effectExtent l="19050" t="19050" r="27305" b="17780"/>
            <wp:docPr id="489" name="Picture 48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111.png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59986" cy="351515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4D7B4EC" w14:textId="06ACAF88" w:rsidR="005718AF" w:rsidRPr="006260BC" w:rsidRDefault="0032307D" w:rsidP="0077468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461C98" wp14:editId="07A3E1FF">
                <wp:simplePos x="0" y="0"/>
                <wp:positionH relativeFrom="column">
                  <wp:posOffset>1663271</wp:posOffset>
                </wp:positionH>
                <wp:positionV relativeFrom="paragraph">
                  <wp:posOffset>5071745</wp:posOffset>
                </wp:positionV>
                <wp:extent cx="471170" cy="196850"/>
                <wp:effectExtent l="0" t="0" r="24130" b="12700"/>
                <wp:wrapNone/>
                <wp:docPr id="311" name="Rectangle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71170" cy="19685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1CEDB4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461C98" id="Rectangle 311" o:spid="_x0000_s1117" style="position:absolute;left:0;text-align:left;margin-left:130.95pt;margin-top:399.35pt;width:37.1pt;height:15.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" filled="f" strokecolor="#c0504d [3205]" strokeweight="1.5pt">
                <v:textbox>
                  <w:txbxContent>
                    <w:p w14:paraId="021CEDB4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 xml:space="preserve">Turbulent flow                                 </w:t>
      </w:r>
      <w:r w:rsidR="0077468A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="00FC47E9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9D6A20A" wp14:editId="43198CA8">
            <wp:extent cx="3188525" cy="3539891"/>
            <wp:effectExtent l="19050" t="19050" r="12065" b="22860"/>
            <wp:docPr id="490" name="Picture 49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222.png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04141" cy="355722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F98302" w14:textId="4A071E99" w:rsidR="00D31AC2" w:rsidRPr="00615B2C" w:rsidRDefault="00461EA0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4A719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Run calculation</w:t>
      </w:r>
      <w:r w:rsidR="004A7192" w:rsidRPr="006260BC">
        <w:rPr>
          <w:rFonts w:ascii="Times New Roman" w:hAnsi="Times New Roman" w:cs="Times New Roman"/>
          <w:sz w:val="24"/>
          <w:szCs w:val="24"/>
        </w:rPr>
        <w:t xml:space="preserve">. Change number of iterations to </w:t>
      </w:r>
      <w:r w:rsidR="004A7192" w:rsidRPr="006260BC">
        <w:rPr>
          <w:rFonts w:ascii="Times New Roman" w:hAnsi="Times New Roman" w:cs="Times New Roman"/>
          <w:color w:val="FF0000"/>
          <w:sz w:val="24"/>
          <w:szCs w:val="24"/>
        </w:rPr>
        <w:t xml:space="preserve">1000 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C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alculate</w:t>
      </w:r>
      <w:r w:rsidR="004A7192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36772A16" w14:textId="29A87C12" w:rsidR="00ED1C10" w:rsidRDefault="005F0693" w:rsidP="00D43E41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FAC82B9" wp14:editId="7E965E1E">
            <wp:extent cx="3836517" cy="3823855"/>
            <wp:effectExtent l="19050" t="19050" r="12065" b="24765"/>
            <wp:docPr id="491" name="Picture 49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111.png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56958" cy="384422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BA56F5" w14:textId="77777777" w:rsidR="00ED1C10" w:rsidRDefault="00ED1C10" w:rsidP="00D43E41">
      <w:pPr>
        <w:spacing w:after="0"/>
        <w:jc w:val="center"/>
        <w:rPr>
          <w:rFonts w:ascii="Times New Roman" w:hAnsi="Times New Roman" w:cs="Times New Roman"/>
        </w:rPr>
      </w:pPr>
    </w:p>
    <w:p w14:paraId="65ED9188" w14:textId="77777777" w:rsidR="00ED1C10" w:rsidRPr="006260BC" w:rsidRDefault="00ED1C10" w:rsidP="00D43E41">
      <w:pPr>
        <w:spacing w:after="0"/>
        <w:jc w:val="center"/>
        <w:rPr>
          <w:rFonts w:ascii="Times New Roman" w:hAnsi="Times New Roman" w:cs="Times New Roman"/>
        </w:rPr>
      </w:pPr>
    </w:p>
    <w:p w14:paraId="0DBF9C9B" w14:textId="077FFBCA" w:rsidR="00C019A4" w:rsidRPr="006260BC" w:rsidRDefault="00AA602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lang w:eastAsia="ko-KR"/>
        </w:rPr>
      </w:pPr>
      <w:r w:rsidRPr="006260BC">
        <w:rPr>
          <w:rFonts w:ascii="Times New Roman" w:hAnsi="Times New Roman" w:cs="Times New Roman"/>
          <w:b/>
          <w:sz w:val="24"/>
          <w:szCs w:val="24"/>
          <w:lang w:eastAsia="ko-KR"/>
        </w:rPr>
        <w:t xml:space="preserve">File &gt; save project. </w:t>
      </w:r>
      <w:r w:rsidR="0086780D" w:rsidRPr="006260BC">
        <w:rPr>
          <w:rFonts w:ascii="Times New Roman" w:hAnsi="Times New Roman" w:cs="Times New Roman"/>
          <w:sz w:val="24"/>
          <w:szCs w:val="24"/>
          <w:lang w:eastAsia="ko-KR"/>
        </w:rPr>
        <w:t>Make sure to save the project for later use.</w:t>
      </w:r>
    </w:p>
    <w:p w14:paraId="771BFB2E" w14:textId="77777777" w:rsidR="0086780D" w:rsidRPr="006260BC" w:rsidRDefault="0086780D" w:rsidP="0086780D">
      <w:pPr>
        <w:pStyle w:val="ListParagraph"/>
        <w:ind w:left="792"/>
        <w:rPr>
          <w:rFonts w:ascii="Times New Roman" w:hAnsi="Times New Roman" w:cs="Times New Roman"/>
          <w:lang w:eastAsia="ko-KR"/>
        </w:rPr>
      </w:pPr>
    </w:p>
    <w:p w14:paraId="2FE366CC" w14:textId="451B2891" w:rsidR="0077468A" w:rsidRDefault="0077468A" w:rsidP="006F0086">
      <w:pPr>
        <w:rPr>
          <w:rFonts w:ascii="Times New Roman" w:hAnsi="Times New Roman" w:cs="Times New Roman"/>
        </w:rPr>
      </w:pPr>
    </w:p>
    <w:p w14:paraId="3DF0220F" w14:textId="25427033" w:rsidR="0077468A" w:rsidRDefault="0077468A" w:rsidP="006F0086">
      <w:pPr>
        <w:rPr>
          <w:rFonts w:ascii="Times New Roman" w:hAnsi="Times New Roman" w:cs="Times New Roman"/>
        </w:rPr>
      </w:pPr>
    </w:p>
    <w:p w14:paraId="00D71857" w14:textId="787F06E8" w:rsidR="0077468A" w:rsidRDefault="0077468A" w:rsidP="006F0086">
      <w:pPr>
        <w:rPr>
          <w:rFonts w:ascii="Times New Roman" w:hAnsi="Times New Roman" w:cs="Times New Roman"/>
        </w:rPr>
      </w:pPr>
    </w:p>
    <w:p w14:paraId="3C38E9DE" w14:textId="4FF3A65C" w:rsidR="0077468A" w:rsidRDefault="0077468A" w:rsidP="006F0086">
      <w:pPr>
        <w:rPr>
          <w:rFonts w:ascii="Times New Roman" w:hAnsi="Times New Roman" w:cs="Times New Roman"/>
        </w:rPr>
      </w:pPr>
    </w:p>
    <w:p w14:paraId="514206D7" w14:textId="6EC99197" w:rsidR="0077468A" w:rsidRDefault="0077468A" w:rsidP="006F0086">
      <w:pPr>
        <w:rPr>
          <w:rFonts w:ascii="Times New Roman" w:hAnsi="Times New Roman" w:cs="Times New Roman"/>
        </w:rPr>
      </w:pPr>
    </w:p>
    <w:p w14:paraId="45E352EE" w14:textId="2E87805E" w:rsidR="008A3D8C" w:rsidRDefault="008A3D8C" w:rsidP="006F0086">
      <w:pPr>
        <w:rPr>
          <w:rFonts w:ascii="Times New Roman" w:hAnsi="Times New Roman" w:cs="Times New Roman"/>
        </w:rPr>
      </w:pPr>
    </w:p>
    <w:p w14:paraId="1F54687F" w14:textId="73C94B95" w:rsidR="008A3D8C" w:rsidRDefault="008A3D8C" w:rsidP="006F0086">
      <w:pPr>
        <w:rPr>
          <w:rFonts w:ascii="Times New Roman" w:hAnsi="Times New Roman" w:cs="Times New Roman"/>
        </w:rPr>
      </w:pPr>
    </w:p>
    <w:p w14:paraId="0C657883" w14:textId="77777777" w:rsidR="008A3D8C" w:rsidRDefault="008A3D8C" w:rsidP="006F0086">
      <w:pPr>
        <w:rPr>
          <w:rFonts w:ascii="Times New Roman" w:hAnsi="Times New Roman" w:cs="Times New Roman"/>
        </w:rPr>
      </w:pPr>
    </w:p>
    <w:p w14:paraId="5730460C" w14:textId="15227EA5" w:rsidR="0077468A" w:rsidRDefault="0077468A" w:rsidP="006F0086">
      <w:pPr>
        <w:rPr>
          <w:rFonts w:ascii="Times New Roman" w:hAnsi="Times New Roman" w:cs="Times New Roman"/>
        </w:rPr>
      </w:pPr>
    </w:p>
    <w:p w14:paraId="7396A613" w14:textId="75873DF0" w:rsidR="0077468A" w:rsidRDefault="0077468A" w:rsidP="006F0086">
      <w:pPr>
        <w:rPr>
          <w:rFonts w:ascii="Times New Roman" w:hAnsi="Times New Roman" w:cs="Times New Roman"/>
        </w:rPr>
      </w:pPr>
    </w:p>
    <w:p w14:paraId="036A0DB9" w14:textId="58D0AB2F" w:rsidR="00F157F2" w:rsidRPr="00600E99" w:rsidRDefault="009E4EB1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600E99">
        <w:rPr>
          <w:rFonts w:ascii="Times New Roman" w:hAnsi="Times New Roman" w:cs="Times New Roman"/>
          <w:b/>
          <w:sz w:val="32"/>
          <w:szCs w:val="36"/>
        </w:rPr>
        <w:lastRenderedPageBreak/>
        <w:t>Results</w:t>
      </w:r>
    </w:p>
    <w:p w14:paraId="0D7BFFD0" w14:textId="77777777" w:rsidR="00ED1C10" w:rsidRDefault="00ED1C10" w:rsidP="00ED1C10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</w:p>
    <w:p w14:paraId="58441273" w14:textId="5C821D74" w:rsidR="00ED1C10" w:rsidRDefault="00ED1C10" w:rsidP="000616AD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  <w:r w:rsidRPr="00ED1C10">
        <w:rPr>
          <w:rFonts w:ascii="Times New Roman" w:hAnsi="Times New Roman" w:cs="Times New Roman"/>
          <w:color w:val="FF0000"/>
        </w:rPr>
        <w:t>This section shows how to analyze your results</w:t>
      </w:r>
      <w:r w:rsidR="00B65D84">
        <w:rPr>
          <w:rFonts w:ascii="Times New Roman" w:hAnsi="Times New Roman" w:cs="Times New Roman"/>
          <w:color w:val="FF0000"/>
        </w:rPr>
        <w:t xml:space="preserve"> in Fluent</w:t>
      </w:r>
      <w:r w:rsidRPr="00ED1C10">
        <w:rPr>
          <w:rFonts w:ascii="Times New Roman" w:hAnsi="Times New Roman" w:cs="Times New Roman"/>
          <w:color w:val="FF0000"/>
        </w:rPr>
        <w:t xml:space="preserve">. You do not need to do </w:t>
      </w:r>
      <w:proofErr w:type="gramStart"/>
      <w:r w:rsidRPr="00ED1C10">
        <w:rPr>
          <w:rFonts w:ascii="Times New Roman" w:hAnsi="Times New Roman" w:cs="Times New Roman"/>
          <w:color w:val="FF0000"/>
        </w:rPr>
        <w:t>all of</w:t>
      </w:r>
      <w:proofErr w:type="gramEnd"/>
      <w:r w:rsidRPr="00ED1C10">
        <w:rPr>
          <w:rFonts w:ascii="Times New Roman" w:hAnsi="Times New Roman" w:cs="Times New Roman"/>
          <w:color w:val="FF0000"/>
        </w:rPr>
        <w:t xml:space="preserve"> the analysis for every case. Please refer to exercises at</w:t>
      </w:r>
      <w:r w:rsidR="00A64C53">
        <w:rPr>
          <w:rFonts w:ascii="Times New Roman" w:hAnsi="Times New Roman" w:cs="Times New Roman"/>
          <w:color w:val="FF0000"/>
        </w:rPr>
        <w:t xml:space="preserve"> the end of this</w:t>
      </w:r>
      <w:r w:rsidRPr="00ED1C10">
        <w:rPr>
          <w:rFonts w:ascii="Times New Roman" w:hAnsi="Times New Roman" w:cs="Times New Roman"/>
          <w:color w:val="FF0000"/>
        </w:rPr>
        <w:t xml:space="preserve"> manual to determine what analysis you need to </w:t>
      </w:r>
      <w:r w:rsidR="00A64C53">
        <w:rPr>
          <w:rFonts w:ascii="Times New Roman" w:hAnsi="Times New Roman" w:cs="Times New Roman"/>
          <w:color w:val="FF0000"/>
        </w:rPr>
        <w:t xml:space="preserve">do </w:t>
      </w:r>
      <w:r w:rsidRPr="00ED1C10">
        <w:rPr>
          <w:rFonts w:ascii="Times New Roman" w:hAnsi="Times New Roman" w:cs="Times New Roman"/>
          <w:color w:val="FF0000"/>
        </w:rPr>
        <w:t>for each simulation.</w:t>
      </w:r>
      <w:r w:rsidR="008203D3">
        <w:rPr>
          <w:rFonts w:ascii="Times New Roman" w:hAnsi="Times New Roman" w:cs="Times New Roman"/>
          <w:color w:val="FF0000"/>
        </w:rPr>
        <w:t xml:space="preserve"> </w:t>
      </w:r>
    </w:p>
    <w:p w14:paraId="6A45A84F" w14:textId="77777777" w:rsidR="00946386" w:rsidRPr="00946386" w:rsidRDefault="00946386" w:rsidP="00946386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</w:p>
    <w:p w14:paraId="3A5E35F9" w14:textId="36C14679" w:rsidR="003F78B4" w:rsidRPr="003F78B4" w:rsidRDefault="00264B3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36"/>
        </w:rPr>
        <w:t>Saving P</w:t>
      </w:r>
      <w:r w:rsidR="003F78B4">
        <w:rPr>
          <w:rFonts w:ascii="Times New Roman" w:hAnsi="Times New Roman" w:cs="Times New Roman"/>
          <w:sz w:val="24"/>
          <w:szCs w:val="36"/>
        </w:rPr>
        <w:t>icture</w:t>
      </w:r>
    </w:p>
    <w:p w14:paraId="54CCC27E" w14:textId="6191CDCE" w:rsidR="003F78B4" w:rsidRPr="00991525" w:rsidRDefault="00955FE7" w:rsidP="000616AD">
      <w:pPr>
        <w:ind w:left="720"/>
        <w:jc w:val="both"/>
        <w:rPr>
          <w:rFonts w:ascii="Times New Roman" w:hAnsi="Times New Roman" w:cs="Times New Roman"/>
          <w:sz w:val="24"/>
          <w:szCs w:val="36"/>
        </w:rPr>
      </w:pPr>
      <w:r w:rsidRPr="00264B3A">
        <w:rPr>
          <w:rFonts w:ascii="Times New Roman" w:hAnsi="Times New Roman" w:cs="Times New Roman"/>
          <w:b/>
          <w:sz w:val="24"/>
          <w:szCs w:val="36"/>
        </w:rPr>
        <w:t>File &gt; Save Picture</w:t>
      </w:r>
      <w:r w:rsidR="00991525">
        <w:rPr>
          <w:rFonts w:ascii="Times New Roman" w:hAnsi="Times New Roman" w:cs="Times New Roman"/>
          <w:b/>
          <w:sz w:val="24"/>
          <w:szCs w:val="36"/>
        </w:rPr>
        <w:t xml:space="preserve">. </w:t>
      </w:r>
      <w:r w:rsidR="00991525">
        <w:rPr>
          <w:rFonts w:ascii="Times New Roman" w:hAnsi="Times New Roman" w:cs="Times New Roman"/>
          <w:sz w:val="24"/>
          <w:szCs w:val="36"/>
        </w:rPr>
        <w:t xml:space="preserve">Your current display can be saved as a picture file by adjusting formats or resolutions like below and by clicking </w:t>
      </w:r>
      <w:r w:rsidR="00991525">
        <w:rPr>
          <w:rFonts w:ascii="Times New Roman" w:hAnsi="Times New Roman" w:cs="Times New Roman"/>
          <w:b/>
          <w:sz w:val="24"/>
          <w:szCs w:val="36"/>
        </w:rPr>
        <w:t>S</w:t>
      </w:r>
      <w:r w:rsidR="00991525" w:rsidRPr="00991525">
        <w:rPr>
          <w:rFonts w:ascii="Times New Roman" w:hAnsi="Times New Roman" w:cs="Times New Roman"/>
          <w:b/>
          <w:sz w:val="24"/>
          <w:szCs w:val="36"/>
        </w:rPr>
        <w:t>ave</w:t>
      </w:r>
      <w:r w:rsidR="00991525">
        <w:rPr>
          <w:rFonts w:ascii="Times New Roman" w:hAnsi="Times New Roman" w:cs="Times New Roman"/>
          <w:sz w:val="24"/>
          <w:szCs w:val="36"/>
        </w:rPr>
        <w:t xml:space="preserve">. </w:t>
      </w:r>
      <w:r w:rsidR="006F4296">
        <w:rPr>
          <w:rFonts w:ascii="Times New Roman" w:hAnsi="Times New Roman" w:cs="Times New Roman"/>
          <w:sz w:val="24"/>
          <w:szCs w:val="36"/>
        </w:rPr>
        <w:t>Use this function whenever you need to</w:t>
      </w:r>
      <w:r w:rsidR="007750B6">
        <w:rPr>
          <w:rFonts w:ascii="Times New Roman" w:hAnsi="Times New Roman" w:cs="Times New Roman"/>
          <w:sz w:val="24"/>
          <w:szCs w:val="36"/>
        </w:rPr>
        <w:t xml:space="preserve"> save pictures for the report</w:t>
      </w:r>
      <w:r w:rsidR="006F4296">
        <w:rPr>
          <w:rFonts w:ascii="Times New Roman" w:hAnsi="Times New Roman" w:cs="Times New Roman"/>
          <w:sz w:val="24"/>
          <w:szCs w:val="36"/>
        </w:rPr>
        <w:t>.</w:t>
      </w:r>
    </w:p>
    <w:p w14:paraId="73B7E10D" w14:textId="2D38DF43" w:rsidR="00264B3A" w:rsidRDefault="009A70EA" w:rsidP="00264B3A">
      <w:pPr>
        <w:ind w:left="720"/>
        <w:jc w:val="center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noProof/>
          <w:sz w:val="24"/>
          <w:szCs w:val="36"/>
          <w:lang w:eastAsia="ko-KR"/>
        </w:rPr>
        <w:drawing>
          <wp:inline distT="0" distB="0" distL="0" distR="0" wp14:anchorId="79D9E561" wp14:editId="4627A91E">
            <wp:extent cx="3227918" cy="3460750"/>
            <wp:effectExtent l="19050" t="19050" r="10795" b="25400"/>
            <wp:docPr id="492" name="Picture 49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111.png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257423" cy="3492383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A629E8" w14:textId="01F33D4F" w:rsidR="00AB2DB5" w:rsidRDefault="00263B44" w:rsidP="00264B3A">
      <w:pPr>
        <w:ind w:left="720"/>
        <w:jc w:val="center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noProof/>
          <w:sz w:val="24"/>
          <w:szCs w:val="36"/>
          <w:lang w:eastAsia="ko-KR"/>
        </w:rPr>
        <w:drawing>
          <wp:inline distT="0" distB="0" distL="0" distR="0" wp14:anchorId="1237DD5E" wp14:editId="71958ECB">
            <wp:extent cx="3242851" cy="2163168"/>
            <wp:effectExtent l="19050" t="19050" r="15240" b="2794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6904" cy="217254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7C8987" w14:textId="75410CFB" w:rsidR="001218A0" w:rsidRPr="001218A0" w:rsidRDefault="00ED1C10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36"/>
        </w:rPr>
        <w:lastRenderedPageBreak/>
        <w:t>Displaying Mesh</w:t>
      </w:r>
    </w:p>
    <w:p w14:paraId="5E313DDF" w14:textId="68D8FCDC" w:rsidR="00230B1C" w:rsidRPr="00226FA3" w:rsidRDefault="008203D3" w:rsidP="00226FA3">
      <w:pPr>
        <w:ind w:left="720"/>
        <w:jc w:val="both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</w:t>
      </w:r>
      <w:r w:rsidR="00230B1C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226FA3">
        <w:rPr>
          <w:rFonts w:ascii="Times New Roman" w:hAnsi="Times New Roman" w:cs="Times New Roman"/>
          <w:b/>
          <w:sz w:val="24"/>
          <w:szCs w:val="24"/>
        </w:rPr>
        <w:t xml:space="preserve">Display. </w:t>
      </w:r>
      <w:r w:rsidR="00226FA3" w:rsidRPr="006260BC">
        <w:rPr>
          <w:rFonts w:ascii="Times New Roman" w:hAnsi="Times New Roman" w:cs="Times New Roman"/>
          <w:sz w:val="24"/>
          <w:szCs w:val="36"/>
        </w:rPr>
        <w:t xml:space="preserve">Select all </w:t>
      </w:r>
      <w:r w:rsidR="00226FA3">
        <w:rPr>
          <w:rFonts w:ascii="Times New Roman" w:hAnsi="Times New Roman" w:cs="Times New Roman"/>
          <w:sz w:val="24"/>
          <w:szCs w:val="36"/>
        </w:rPr>
        <w:t>the surface you want to display.</w:t>
      </w:r>
      <w:r w:rsidR="00226FA3" w:rsidRPr="006260BC">
        <w:rPr>
          <w:rFonts w:ascii="Times New Roman" w:hAnsi="Times New Roman" w:cs="Times New Roman"/>
          <w:sz w:val="24"/>
          <w:szCs w:val="36"/>
        </w:rPr>
        <w:t xml:space="preserve"> </w:t>
      </w:r>
      <w:r w:rsidR="00226FA3">
        <w:rPr>
          <w:rFonts w:ascii="Times New Roman" w:hAnsi="Times New Roman" w:cs="Times New Roman"/>
          <w:sz w:val="24"/>
          <w:szCs w:val="36"/>
        </w:rPr>
        <w:t>L</w:t>
      </w:r>
      <w:r w:rsidR="00226FA3" w:rsidRPr="006260BC">
        <w:rPr>
          <w:rFonts w:ascii="Times New Roman" w:hAnsi="Times New Roman" w:cs="Times New Roman"/>
          <w:sz w:val="24"/>
          <w:szCs w:val="36"/>
        </w:rPr>
        <w:t>ines and points you create can be displ</w:t>
      </w:r>
      <w:r w:rsidR="00226FA3">
        <w:rPr>
          <w:rFonts w:ascii="Times New Roman" w:hAnsi="Times New Roman" w:cs="Times New Roman"/>
          <w:sz w:val="24"/>
          <w:szCs w:val="36"/>
        </w:rPr>
        <w:t>ayed here as well.</w:t>
      </w:r>
    </w:p>
    <w:p w14:paraId="4F39B111" w14:textId="2D9871E0" w:rsidR="00230B1C" w:rsidRPr="006260BC" w:rsidRDefault="0099316E" w:rsidP="00230B1C">
      <w:pPr>
        <w:jc w:val="center"/>
        <w:rPr>
          <w:rFonts w:ascii="Times New Roman" w:hAnsi="Times New Roman" w:cs="Times New Roman"/>
          <w:b/>
          <w:sz w:val="28"/>
          <w:szCs w:val="36"/>
        </w:rPr>
      </w:pPr>
      <w:r>
        <w:rPr>
          <w:rFonts w:ascii="Times New Roman" w:hAnsi="Times New Roman" w:cs="Times New Roman"/>
          <w:b/>
          <w:noProof/>
          <w:sz w:val="28"/>
          <w:szCs w:val="36"/>
        </w:rPr>
        <w:drawing>
          <wp:inline distT="0" distB="0" distL="0" distR="0" wp14:anchorId="4C5563C2" wp14:editId="33710114">
            <wp:extent cx="4057650" cy="4151288"/>
            <wp:effectExtent l="0" t="0" r="0" b="1905"/>
            <wp:docPr id="13" name="Picture 13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Graphical user interface, application&#10;&#10;Description automatically generated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101822" cy="419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C481F" w14:textId="7A15040B" w:rsidR="00CA06DC" w:rsidRPr="006260BC" w:rsidRDefault="00CA06DC" w:rsidP="004D7E58">
      <w:pPr>
        <w:jc w:val="center"/>
        <w:rPr>
          <w:rFonts w:ascii="Times New Roman" w:hAnsi="Times New Roman" w:cs="Times New Roman"/>
          <w:sz w:val="24"/>
          <w:szCs w:val="36"/>
        </w:rPr>
      </w:pPr>
    </w:p>
    <w:p w14:paraId="7E5E4115" w14:textId="77777777" w:rsidR="00024CB9" w:rsidRDefault="00024CB9" w:rsidP="004D7E58">
      <w:pPr>
        <w:spacing w:after="0"/>
        <w:rPr>
          <w:rFonts w:ascii="Times New Roman" w:hAnsi="Times New Roman" w:cs="Times New Roman"/>
          <w:sz w:val="24"/>
          <w:szCs w:val="36"/>
        </w:rPr>
      </w:pPr>
    </w:p>
    <w:p w14:paraId="1B1B4167" w14:textId="3518400F" w:rsidR="004D7E58" w:rsidRPr="0006458C" w:rsidRDefault="006D567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*Tip</w:t>
      </w:r>
      <w:r w:rsidR="004D7E58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s </w:t>
      </w:r>
    </w:p>
    <w:p w14:paraId="7C695984" w14:textId="0F037CF2" w:rsidR="006D5678" w:rsidRPr="0006458C" w:rsidRDefault="004D7E5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Zoom in:   Click mouse wheel and create a rectangular that starts from upper left to lower right.</w:t>
      </w:r>
    </w:p>
    <w:p w14:paraId="1EADE232" w14:textId="2033E8C8" w:rsidR="004D7E58" w:rsidRPr="0006458C" w:rsidRDefault="004D7E5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Zoom out: Click mouse wheel and create a rectangular that starts from lower right to upper left.</w:t>
      </w:r>
    </w:p>
    <w:p w14:paraId="64E47149" w14:textId="4A952D3D" w:rsidR="001218A0" w:rsidRDefault="008E799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  <w:r>
        <w:rPr>
          <w:rFonts w:ascii="Times New Roman" w:hAnsi="Times New Roman" w:cs="Times New Roman"/>
          <w:color w:val="000000" w:themeColor="text1"/>
          <w:sz w:val="24"/>
          <w:szCs w:val="36"/>
        </w:rPr>
        <w:t>Move</w:t>
      </w:r>
      <w:r w:rsidR="004D7E58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:</w:t>
      </w:r>
      <w:r w:rsidR="00024CB9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 Move </w:t>
      </w:r>
      <w:r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the mouse </w:t>
      </w:r>
      <w:r w:rsidR="00024CB9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with holding both LMB and RMB</w:t>
      </w:r>
    </w:p>
    <w:p w14:paraId="17AD6470" w14:textId="2DE5B643" w:rsidR="001218A0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608DEDCC" w14:textId="26C16BAA" w:rsidR="001218A0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654C23E9" w14:textId="707178EE" w:rsidR="00321FB1" w:rsidRDefault="00321FB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4C393028" w14:textId="77777777" w:rsidR="00321FB1" w:rsidRDefault="00321FB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49B54808" w14:textId="77777777" w:rsidR="001218A0" w:rsidRPr="0006458C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1BDC5F7F" w14:textId="1515A2BB" w:rsidR="008668FB" w:rsidRPr="00FF796D" w:rsidRDefault="008668FB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36"/>
          <w:lang w:eastAsia="ko-KR"/>
        </w:rPr>
      </w:pPr>
      <w:r w:rsidRPr="00FF796D">
        <w:rPr>
          <w:rFonts w:ascii="Times New Roman" w:hAnsi="Times New Roman" w:cs="Times New Roman"/>
          <w:sz w:val="24"/>
          <w:szCs w:val="36"/>
        </w:rPr>
        <w:lastRenderedPageBreak/>
        <w:t>Plot</w:t>
      </w:r>
      <w:r w:rsidR="00021F41" w:rsidRPr="00FF796D">
        <w:rPr>
          <w:rFonts w:ascii="Times New Roman" w:hAnsi="Times New Roman" w:cs="Times New Roman"/>
          <w:sz w:val="24"/>
          <w:szCs w:val="36"/>
        </w:rPr>
        <w:t>ting</w:t>
      </w:r>
      <w:r w:rsidRPr="00FF796D">
        <w:rPr>
          <w:rFonts w:ascii="Times New Roman" w:hAnsi="Times New Roman" w:cs="Times New Roman"/>
          <w:sz w:val="24"/>
          <w:szCs w:val="36"/>
        </w:rPr>
        <w:t xml:space="preserve"> Residuals</w:t>
      </w:r>
      <w:r w:rsidR="00B8248A" w:rsidRPr="00FF796D">
        <w:rPr>
          <w:rFonts w:ascii="Times New Roman" w:hAnsi="Times New Roman" w:cs="Times New Roman"/>
          <w:sz w:val="24"/>
          <w:szCs w:val="36"/>
          <w:lang w:eastAsia="ko-KR"/>
        </w:rPr>
        <w:t xml:space="preserve"> </w:t>
      </w:r>
    </w:p>
    <w:p w14:paraId="6F55A5D6" w14:textId="24B84066" w:rsidR="00BB1D4E" w:rsidRPr="000D48F8" w:rsidRDefault="00BF320B" w:rsidP="00BF320B">
      <w:pPr>
        <w:ind w:firstLine="720"/>
        <w:jc w:val="both"/>
        <w:rPr>
          <w:rFonts w:ascii="Times New Roman" w:hAnsi="Times New Roman" w:cs="Times New Roman"/>
          <w:sz w:val="36"/>
          <w:szCs w:val="36"/>
        </w:rPr>
      </w:pPr>
      <w:r w:rsidRPr="00BF320B">
        <w:rPr>
          <w:rFonts w:ascii="Times New Roman" w:hAnsi="Times New Roman" w:cs="Times New Roman"/>
          <w:sz w:val="24"/>
          <w:szCs w:val="24"/>
        </w:rPr>
        <w:t xml:space="preserve">Refer 6.15. </w:t>
      </w:r>
      <w:r w:rsidR="000D48F8">
        <w:rPr>
          <w:rFonts w:ascii="Times New Roman" w:hAnsi="Times New Roman" w:cs="Times New Roman"/>
          <w:sz w:val="24"/>
          <w:szCs w:val="24"/>
        </w:rPr>
        <w:t xml:space="preserve">Click </w:t>
      </w:r>
      <w:r w:rsidR="000D48F8" w:rsidRPr="000D48F8">
        <w:rPr>
          <w:rFonts w:ascii="Times New Roman" w:hAnsi="Times New Roman" w:cs="Times New Roman"/>
          <w:b/>
          <w:sz w:val="24"/>
          <w:szCs w:val="24"/>
        </w:rPr>
        <w:t>Plot</w:t>
      </w:r>
      <w:r w:rsidR="000D48F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48F8">
        <w:rPr>
          <w:rFonts w:ascii="Times New Roman" w:hAnsi="Times New Roman" w:cs="Times New Roman"/>
          <w:sz w:val="24"/>
          <w:szCs w:val="24"/>
        </w:rPr>
        <w:t xml:space="preserve">next to </w:t>
      </w:r>
      <w:r w:rsidR="000D48F8" w:rsidRPr="000D48F8">
        <w:rPr>
          <w:rFonts w:ascii="Times New Roman" w:hAnsi="Times New Roman" w:cs="Times New Roman"/>
          <w:b/>
          <w:sz w:val="24"/>
          <w:szCs w:val="24"/>
        </w:rPr>
        <w:t>Ok</w:t>
      </w:r>
      <w:r w:rsidR="000D48F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D48F8">
        <w:rPr>
          <w:rFonts w:ascii="Times New Roman" w:hAnsi="Times New Roman" w:cs="Times New Roman"/>
          <w:sz w:val="24"/>
          <w:szCs w:val="24"/>
        </w:rPr>
        <w:t>Residual plot for laminar case is at below as an example.</w:t>
      </w:r>
    </w:p>
    <w:p w14:paraId="450B5310" w14:textId="3525C774" w:rsidR="008D25A0" w:rsidRPr="006260BC" w:rsidRDefault="0099316E" w:rsidP="00A928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616AF6" wp14:editId="6F860E5D">
            <wp:extent cx="6070603" cy="4552950"/>
            <wp:effectExtent l="0" t="0" r="6350" b="0"/>
            <wp:docPr id="14" name="Picture 1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Chart, line chart&#10;&#10;Description automatically generated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093446" cy="4570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AA7BE" w14:textId="300E72B7" w:rsidR="00042F9F" w:rsidRDefault="00042F9F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553A694" w14:textId="57327AD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69E82B6" w14:textId="77777777" w:rsidR="00A928BD" w:rsidRDefault="00A928BD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82F749D" w14:textId="75678429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1F460C96" w14:textId="4B747D39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EF4D81D" w14:textId="0F4AC837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2EF97BC" w14:textId="16F3535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FD003C0" w14:textId="1793C38E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1AC1D210" w14:textId="762B668F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7A0A8344" w14:textId="37EDA384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2A6BFC4" w14:textId="4D88B0D3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FF47AB4" w14:textId="0A0D41BA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99F3D02" w14:textId="566D18C8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7F0AC68" w14:textId="77777777" w:rsidR="00CC2248" w:rsidRDefault="00CC2248" w:rsidP="0099316E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003BA20B" w14:textId="5634529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6341B858" w14:textId="0C0FBE17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556C1BB8" w14:textId="2FF16F9A" w:rsidR="0079620D" w:rsidRPr="0079620D" w:rsidRDefault="0079620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9620D">
        <w:rPr>
          <w:rFonts w:ascii="Times New Roman" w:hAnsi="Times New Roman" w:cs="Times New Roman"/>
          <w:sz w:val="24"/>
          <w:szCs w:val="24"/>
        </w:rPr>
        <w:t xml:space="preserve">Creating </w:t>
      </w:r>
      <w:r w:rsidR="000663B8">
        <w:rPr>
          <w:rFonts w:ascii="Times New Roman" w:hAnsi="Times New Roman" w:cs="Times New Roman"/>
          <w:sz w:val="24"/>
          <w:szCs w:val="24"/>
        </w:rPr>
        <w:t>P</w:t>
      </w:r>
      <w:r w:rsidRPr="0079620D">
        <w:rPr>
          <w:rFonts w:ascii="Times New Roman" w:hAnsi="Times New Roman" w:cs="Times New Roman"/>
          <w:sz w:val="24"/>
          <w:szCs w:val="24"/>
        </w:rPr>
        <w:t>oints</w:t>
      </w:r>
    </w:p>
    <w:p w14:paraId="2A74CB6E" w14:textId="3A96DE25" w:rsidR="00EE6146" w:rsidRDefault="0079620D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&gt; </w:t>
      </w:r>
      <w:r w:rsidR="00EE6146"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="00EE6146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E6146" w:rsidRPr="0079620D">
        <w:rPr>
          <w:rFonts w:ascii="Times New Roman" w:hAnsi="Times New Roman" w:cs="Times New Roman"/>
          <w:b/>
          <w:sz w:val="24"/>
          <w:szCs w:val="24"/>
        </w:rPr>
        <w:t xml:space="preserve">&gt; </w:t>
      </w:r>
      <w:r w:rsidRPr="0079620D">
        <w:rPr>
          <w:rFonts w:ascii="Times New Roman" w:hAnsi="Times New Roman" w:cs="Times New Roman"/>
          <w:b/>
          <w:sz w:val="24"/>
          <w:szCs w:val="24"/>
        </w:rPr>
        <w:t xml:space="preserve">Create &gt; </w:t>
      </w:r>
      <w:r w:rsidR="00EE6146" w:rsidRPr="006260BC">
        <w:rPr>
          <w:rFonts w:ascii="Times New Roman" w:hAnsi="Times New Roman" w:cs="Times New Roman"/>
          <w:b/>
          <w:sz w:val="24"/>
          <w:szCs w:val="24"/>
        </w:rPr>
        <w:t>Point</w:t>
      </w:r>
      <w:r w:rsidR="00EE6146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28642F" w:rsidRPr="006260BC">
        <w:rPr>
          <w:rFonts w:ascii="Times New Roman" w:hAnsi="Times New Roman" w:cs="Times New Roman"/>
          <w:sz w:val="24"/>
          <w:szCs w:val="24"/>
        </w:rPr>
        <w:t xml:space="preserve">Change x and y values as per below click </w:t>
      </w:r>
      <w:r w:rsidR="0028642F" w:rsidRPr="006260BC">
        <w:rPr>
          <w:rFonts w:ascii="Times New Roman" w:hAnsi="Times New Roman" w:cs="Times New Roman"/>
          <w:b/>
          <w:sz w:val="24"/>
          <w:szCs w:val="24"/>
        </w:rPr>
        <w:t>Create</w:t>
      </w:r>
      <w:r w:rsidR="00996F01" w:rsidRPr="006260BC">
        <w:rPr>
          <w:rFonts w:ascii="Times New Roman" w:hAnsi="Times New Roman" w:cs="Times New Roman"/>
          <w:sz w:val="24"/>
          <w:szCs w:val="24"/>
        </w:rPr>
        <w:t>. Repeat this for other</w:t>
      </w:r>
      <w:r w:rsidR="0028642F" w:rsidRPr="006260BC">
        <w:rPr>
          <w:rFonts w:ascii="Times New Roman" w:hAnsi="Times New Roman" w:cs="Times New Roman"/>
          <w:sz w:val="24"/>
          <w:szCs w:val="24"/>
        </w:rPr>
        <w:t xml:space="preserve"> lines shown in the table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below.</w:t>
      </w:r>
    </w:p>
    <w:p w14:paraId="48D4F7CD" w14:textId="05A57A47" w:rsidR="0036322B" w:rsidRPr="006260BC" w:rsidRDefault="005A03D8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850A719" wp14:editId="2702CFA5">
            <wp:extent cx="5889972" cy="1654352"/>
            <wp:effectExtent l="19050" t="19050" r="15875" b="22225"/>
            <wp:docPr id="6" name="Picture 6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56.png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15538" cy="166153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0D9362" w14:textId="599146B0" w:rsidR="00EE5E00" w:rsidRPr="006260BC" w:rsidRDefault="006A7E13" w:rsidP="00EE5E0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551B856" wp14:editId="3DAE0882">
            <wp:extent cx="2133600" cy="2446639"/>
            <wp:effectExtent l="19050" t="19050" r="19050" b="11430"/>
            <wp:docPr id="493" name="Picture 49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444.png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144688" cy="245935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3420" w:type="dxa"/>
        <w:jc w:val="center"/>
        <w:tblLayout w:type="fixed"/>
        <w:tblLook w:val="04A0" w:firstRow="1" w:lastRow="0" w:firstColumn="1" w:lastColumn="0" w:noHBand="0" w:noVBand="1"/>
      </w:tblPr>
      <w:tblGrid>
        <w:gridCol w:w="1140"/>
        <w:gridCol w:w="1140"/>
        <w:gridCol w:w="1140"/>
      </w:tblGrid>
      <w:tr w:rsidR="0028642F" w:rsidRPr="006260BC" w14:paraId="46CA861B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A4579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 Name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83661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0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B1828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0</w:t>
            </w:r>
          </w:p>
        </w:tc>
      </w:tr>
      <w:tr w:rsidR="0028642F" w:rsidRPr="006260BC" w14:paraId="031723B5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78FE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1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85F72" w14:textId="444B6816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259AE" w14:textId="2F3AA5E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AF3E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000</w:t>
            </w:r>
          </w:p>
        </w:tc>
      </w:tr>
      <w:tr w:rsidR="0028642F" w:rsidRPr="006260BC" w14:paraId="0902362C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192C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2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87C5E" w14:textId="1BE4E00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7E2BC" w14:textId="2546FB15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5</w:t>
            </w:r>
          </w:p>
        </w:tc>
      </w:tr>
      <w:tr w:rsidR="0028642F" w:rsidRPr="006260BC" w14:paraId="451A2502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4E15E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3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6B381" w14:textId="3673EDD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14C54" w14:textId="2F1B2BA8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28642F" w:rsidRPr="006260BC" w14:paraId="4B25CA6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A862F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4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A855B" w14:textId="18786E3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AA417" w14:textId="325B2B70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5</w:t>
            </w:r>
          </w:p>
        </w:tc>
      </w:tr>
      <w:tr w:rsidR="0028642F" w:rsidRPr="006260BC" w14:paraId="7DDFA523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23579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5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A1FF3" w14:textId="5F29A373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88192" w14:textId="6E9E2DE5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28642F" w:rsidRPr="006260BC" w14:paraId="62162697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F2D8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6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22042" w14:textId="5B7060B2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C4EC0" w14:textId="45538B9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8642F" w:rsidRPr="006260BC" w14:paraId="22A4139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35F07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7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13FCB" w14:textId="013A786A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94E0D" w14:textId="311F4B84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28642F" w:rsidRPr="006260BC" w14:paraId="5E943476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FD9DA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8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545CE" w14:textId="3B2A35A0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3BFDB" w14:textId="18A0E61D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28642F" w:rsidRPr="006260BC" w14:paraId="1FED595E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D6F07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9</w:t>
            </w:r>
            <w:proofErr w:type="gramEnd"/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9496A" w14:textId="5D58210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25AAD" w14:textId="6FA8B43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28642F" w:rsidRPr="006260BC" w14:paraId="5825DE0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A3FAA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958C4" w14:textId="18F7F00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F225B" w14:textId="53993CA0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5</w:t>
            </w:r>
          </w:p>
        </w:tc>
      </w:tr>
    </w:tbl>
    <w:p w14:paraId="5E93AC31" w14:textId="430D743A" w:rsidR="0028642F" w:rsidRDefault="0028642F" w:rsidP="0028642F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B3C867D" w14:textId="012762D2" w:rsidR="000663B8" w:rsidRPr="002D6E39" w:rsidRDefault="000663B8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reating Lines</w:t>
      </w:r>
    </w:p>
    <w:p w14:paraId="50A40C15" w14:textId="052CFCFA" w:rsidR="00345E88" w:rsidRDefault="002D6E39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79620D">
        <w:rPr>
          <w:rFonts w:ascii="Times New Roman" w:hAnsi="Times New Roman" w:cs="Times New Roman"/>
          <w:b/>
          <w:sz w:val="24"/>
          <w:szCs w:val="24"/>
        </w:rPr>
        <w:t xml:space="preserve">&gt; Create &gt; </w:t>
      </w:r>
      <w:r w:rsidR="007A19AC" w:rsidRPr="006260BC">
        <w:rPr>
          <w:rFonts w:ascii="Times New Roman" w:hAnsi="Times New Roman" w:cs="Times New Roman"/>
          <w:b/>
          <w:sz w:val="24"/>
          <w:szCs w:val="24"/>
        </w:rPr>
        <w:t>Line</w:t>
      </w:r>
      <w:r w:rsidR="00345E88" w:rsidRPr="006260BC">
        <w:rPr>
          <w:rFonts w:ascii="Times New Roman" w:hAnsi="Times New Roman" w:cs="Times New Roman"/>
          <w:b/>
          <w:sz w:val="24"/>
          <w:szCs w:val="24"/>
        </w:rPr>
        <w:t>/Rake</w:t>
      </w:r>
      <w:r w:rsidR="007A19AC" w:rsidRPr="006260BC">
        <w:rPr>
          <w:rFonts w:ascii="Times New Roman" w:hAnsi="Times New Roman" w:cs="Times New Roman"/>
          <w:sz w:val="24"/>
          <w:szCs w:val="24"/>
        </w:rPr>
        <w:t xml:space="preserve">. Change x and y values as per below click </w:t>
      </w:r>
      <w:r w:rsidR="007A19AC" w:rsidRPr="006260BC">
        <w:rPr>
          <w:rFonts w:ascii="Times New Roman" w:hAnsi="Times New Roman" w:cs="Times New Roman"/>
          <w:b/>
          <w:sz w:val="24"/>
          <w:szCs w:val="24"/>
        </w:rPr>
        <w:t>Create</w:t>
      </w:r>
      <w:r w:rsidR="00996F01" w:rsidRPr="006260BC">
        <w:rPr>
          <w:rFonts w:ascii="Times New Roman" w:hAnsi="Times New Roman" w:cs="Times New Roman"/>
          <w:sz w:val="24"/>
          <w:szCs w:val="24"/>
        </w:rPr>
        <w:t>. Repeat this for other</w:t>
      </w:r>
      <w:r w:rsidR="007A19AC" w:rsidRPr="006260BC">
        <w:rPr>
          <w:rFonts w:ascii="Times New Roman" w:hAnsi="Times New Roman" w:cs="Times New Roman"/>
          <w:sz w:val="24"/>
          <w:szCs w:val="24"/>
        </w:rPr>
        <w:t xml:space="preserve"> line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s </w:t>
      </w:r>
      <w:r w:rsidR="007A19AC" w:rsidRPr="006260BC">
        <w:rPr>
          <w:rFonts w:ascii="Times New Roman" w:hAnsi="Times New Roman" w:cs="Times New Roman"/>
          <w:sz w:val="24"/>
          <w:szCs w:val="24"/>
        </w:rPr>
        <w:t>shown in the table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below</w:t>
      </w:r>
      <w:r w:rsidR="00996F01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40705792" w14:textId="751B9CA6" w:rsidR="00345E88" w:rsidRPr="006260BC" w:rsidRDefault="005A03D8" w:rsidP="000124F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F558550" wp14:editId="68681CA2">
            <wp:extent cx="2785622" cy="2896729"/>
            <wp:effectExtent l="19050" t="19050" r="15240" b="18415"/>
            <wp:docPr id="10" name="Picture 1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58.png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93202" cy="29046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5296" w:type="dxa"/>
        <w:jc w:val="center"/>
        <w:tblLayout w:type="fixed"/>
        <w:tblLook w:val="04A0" w:firstRow="1" w:lastRow="0" w:firstColumn="1" w:lastColumn="0" w:noHBand="0" w:noVBand="1"/>
      </w:tblPr>
      <w:tblGrid>
        <w:gridCol w:w="1059"/>
        <w:gridCol w:w="1059"/>
        <w:gridCol w:w="1059"/>
        <w:gridCol w:w="1059"/>
        <w:gridCol w:w="1060"/>
      </w:tblGrid>
      <w:tr w:rsidR="007A19AC" w:rsidRPr="006260BC" w14:paraId="663E6EEF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C62FE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urface Name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E73C8" w14:textId="7002A13F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C7A67" w14:textId="5FE1836D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0847C" w14:textId="5668ECD5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72BF6" w14:textId="5AA98726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7A19AC" w:rsidRPr="006260BC" w14:paraId="4EDF72AB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32AD41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1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D55B4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238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DB1F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1D0F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23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B357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1649673A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EF2CB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2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54C6F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476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20D60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7E78E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4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AF798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5EA80CB9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9C9DB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4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1895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952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F6E1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FD9E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95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823F3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40E55279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D012D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6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311B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1428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C32D6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717E7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142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CE2C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5BE84CC1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9C5CC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10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5F4C7" w14:textId="34CF91E0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238</w:t>
            </w:r>
            <w:r w:rsidR="001238A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C760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978A9" w14:textId="5FBA0E18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238</w:t>
            </w:r>
            <w:r w:rsidR="001238A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6BE1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</w:tbl>
    <w:p w14:paraId="30A14A1E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36A51FD7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77C344C2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1931B586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230D90A6" w14:textId="307D8722" w:rsidR="00042F9F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5AB5FF4A" w14:textId="77777777" w:rsidR="00282B66" w:rsidRPr="006260BC" w:rsidRDefault="00282B66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5A730845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0A11225A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4B635E5D" w14:textId="78BC5D9D" w:rsidR="00273F7C" w:rsidRPr="00273F7C" w:rsidRDefault="00D90444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  <w:lang w:eastAsia="ko-KR"/>
        </w:rPr>
      </w:pPr>
      <w:r w:rsidRPr="00273F7C">
        <w:rPr>
          <w:rFonts w:ascii="Times New Roman" w:hAnsi="Times New Roman" w:cs="Times New Roman"/>
          <w:sz w:val="24"/>
          <w:szCs w:val="24"/>
          <w:lang w:eastAsia="ko-KR"/>
        </w:rPr>
        <w:t xml:space="preserve">Plotting </w:t>
      </w:r>
      <w:r w:rsidR="00B8248A" w:rsidRPr="00273F7C">
        <w:rPr>
          <w:rFonts w:ascii="Times New Roman" w:hAnsi="Times New Roman" w:cs="Times New Roman"/>
          <w:sz w:val="24"/>
          <w:szCs w:val="24"/>
          <w:lang w:eastAsia="ko-KR"/>
        </w:rPr>
        <w:t>Velocity</w:t>
      </w:r>
      <w:r w:rsidRPr="00273F7C">
        <w:rPr>
          <w:rFonts w:ascii="Times New Roman" w:hAnsi="Times New Roman" w:cs="Times New Roman"/>
          <w:sz w:val="24"/>
          <w:szCs w:val="24"/>
          <w:lang w:eastAsia="ko-KR"/>
        </w:rPr>
        <w:t xml:space="preserve"> Profile</w:t>
      </w:r>
    </w:p>
    <w:p w14:paraId="0B3B1262" w14:textId="4C367789" w:rsidR="00C22444" w:rsidRPr="006260BC" w:rsidRDefault="00273F7C" w:rsidP="0059075D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C35992">
        <w:rPr>
          <w:rFonts w:ascii="Times New Roman" w:hAnsi="Times New Roman" w:cs="Times New Roman"/>
          <w:sz w:val="24"/>
          <w:szCs w:val="24"/>
        </w:rPr>
        <w:t>(double click)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inle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,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outle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, and the lines you created and </w:t>
      </w:r>
      <w:r w:rsidR="00112226" w:rsidRPr="006260BC">
        <w:rPr>
          <w:rFonts w:ascii="Times New Roman" w:hAnsi="Times New Roman" w:cs="Times New Roman"/>
          <w:sz w:val="24"/>
          <w:szCs w:val="24"/>
        </w:rPr>
        <w:t xml:space="preserve">change setting as per below then </w:t>
      </w:r>
      <w:r w:rsidR="000474D1" w:rsidRPr="006260BC">
        <w:rPr>
          <w:rFonts w:ascii="Times New Roman" w:hAnsi="Times New Roman" w:cs="Times New Roman"/>
          <w:sz w:val="24"/>
          <w:szCs w:val="24"/>
        </w:rPr>
        <w:t xml:space="preserve">click </w:t>
      </w:r>
      <w:r w:rsidR="000474D1"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="000474D1" w:rsidRPr="006260BC">
        <w:rPr>
          <w:rFonts w:ascii="Times New Roman" w:hAnsi="Times New Roman" w:cs="Times New Roman"/>
          <w:sz w:val="24"/>
          <w:szCs w:val="24"/>
        </w:rPr>
        <w:t>.</w:t>
      </w:r>
      <w:r w:rsidR="00112226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9748FD" w14:textId="2E07B25B" w:rsidR="00824D7B" w:rsidRDefault="00A3426B" w:rsidP="00C2244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31CE99F" wp14:editId="0150E7A7">
            <wp:extent cx="4495800" cy="2963578"/>
            <wp:effectExtent l="19050" t="19050" r="19050" b="2730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917" cy="296761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CACE5F" w14:textId="1EA3F775" w:rsidR="003878CB" w:rsidRDefault="003878CB" w:rsidP="003878C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1CFD962" w14:textId="639172C8" w:rsidR="00345E88" w:rsidRPr="006260BC" w:rsidRDefault="003878CB" w:rsidP="003878C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Curves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For </w:t>
      </w:r>
      <w:r w:rsidR="00D467B5" w:rsidRPr="006260BC">
        <w:rPr>
          <w:rFonts w:ascii="Times New Roman" w:hAnsi="Times New Roman" w:cs="Times New Roman"/>
          <w:sz w:val="24"/>
          <w:szCs w:val="24"/>
        </w:rPr>
        <w:t>Curve # 0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select the </w:t>
      </w:r>
      <w:r>
        <w:rPr>
          <w:rFonts w:ascii="Times New Roman" w:hAnsi="Times New Roman" w:cs="Times New Roman"/>
          <w:sz w:val="24"/>
          <w:szCs w:val="24"/>
        </w:rPr>
        <w:t xml:space="preserve">Line Style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Pattern</w:t>
      </w:r>
      <w:r>
        <w:rPr>
          <w:rFonts w:ascii="Times New Roman" w:hAnsi="Times New Roman" w:cs="Times New Roman"/>
          <w:b/>
          <w:sz w:val="24"/>
          <w:szCs w:val="24"/>
        </w:rPr>
        <w:t>, Line Style Color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as per below 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D467B5" w:rsidRPr="006260BC">
        <w:rPr>
          <w:rFonts w:ascii="Times New Roman" w:hAnsi="Times New Roman" w:cs="Times New Roman"/>
          <w:sz w:val="24"/>
          <w:szCs w:val="24"/>
        </w:rPr>
        <w:t>.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Repeat this for all the curves </w:t>
      </w:r>
      <w:r>
        <w:rPr>
          <w:rFonts w:ascii="Times New Roman" w:hAnsi="Times New Roman" w:cs="Times New Roman"/>
          <w:sz w:val="24"/>
          <w:szCs w:val="24"/>
        </w:rPr>
        <w:t>1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through 7.</w:t>
      </w:r>
    </w:p>
    <w:p w14:paraId="74607913" w14:textId="0A272EED" w:rsidR="003878CB" w:rsidRPr="006260BC" w:rsidRDefault="00A3426B" w:rsidP="004E66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lastRenderedPageBreak/>
        <w:drawing>
          <wp:inline distT="0" distB="0" distL="0" distR="0" wp14:anchorId="6E902935" wp14:editId="09B1EA8E">
            <wp:extent cx="5061580" cy="3340100"/>
            <wp:effectExtent l="19050" t="19050" r="25400" b="1270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7169" cy="3350387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1ACDFE" w14:textId="77777777" w:rsidR="00F22263" w:rsidRDefault="007C7280" w:rsidP="005C40B8">
      <w:pPr>
        <w:spacing w:after="0"/>
        <w:ind w:left="720"/>
        <w:rPr>
          <w:rFonts w:ascii="Times New Roman" w:hAnsi="Times New Roman" w:cs="Times New Roman"/>
          <w:sz w:val="16"/>
          <w:szCs w:val="16"/>
        </w:rPr>
      </w:pPr>
      <w:r w:rsidRPr="006260BC">
        <w:rPr>
          <w:rFonts w:ascii="Times New Roman" w:hAnsi="Times New Roman" w:cs="Times New Roman"/>
          <w:sz w:val="24"/>
          <w:szCs w:val="24"/>
        </w:rPr>
        <w:t>Download</w:t>
      </w:r>
      <w:r w:rsidR="00F22263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the</w:t>
      </w:r>
      <w:r w:rsidR="00204814" w:rsidRPr="006260BC">
        <w:rPr>
          <w:rFonts w:ascii="Times New Roman" w:hAnsi="Times New Roman" w:cs="Times New Roman"/>
          <w:sz w:val="24"/>
          <w:szCs w:val="24"/>
        </w:rPr>
        <w:t xml:space="preserve"> experimental</w:t>
      </w:r>
      <w:r w:rsidRPr="006260BC">
        <w:rPr>
          <w:rFonts w:ascii="Times New Roman" w:hAnsi="Times New Roman" w:cs="Times New Roman"/>
          <w:sz w:val="24"/>
          <w:szCs w:val="24"/>
        </w:rPr>
        <w:t xml:space="preserve"> data for the </w:t>
      </w:r>
      <w:r w:rsidR="00204814" w:rsidRPr="006260BC">
        <w:rPr>
          <w:rFonts w:ascii="Times New Roman" w:hAnsi="Times New Roman" w:cs="Times New Roman"/>
          <w:sz w:val="24"/>
          <w:szCs w:val="24"/>
        </w:rPr>
        <w:t>s</w:t>
      </w:r>
      <w:r w:rsidRPr="006260BC">
        <w:rPr>
          <w:rFonts w:ascii="Times New Roman" w:hAnsi="Times New Roman" w:cs="Times New Roman"/>
          <w:sz w:val="24"/>
          <w:szCs w:val="24"/>
        </w:rPr>
        <w:t>imulation from the class websit</w:t>
      </w:r>
      <w:r w:rsidR="00F22263">
        <w:rPr>
          <w:rFonts w:ascii="Times New Roman" w:hAnsi="Times New Roman" w:cs="Times New Roman"/>
          <w:sz w:val="24"/>
          <w:szCs w:val="24"/>
        </w:rPr>
        <w:t>e:</w:t>
      </w:r>
      <w:r w:rsidRPr="00F22263">
        <w:rPr>
          <w:rFonts w:ascii="Times New Roman" w:hAnsi="Times New Roman" w:cs="Times New Roman"/>
          <w:sz w:val="16"/>
          <w:szCs w:val="16"/>
        </w:rPr>
        <w:t xml:space="preserve"> </w:t>
      </w:r>
    </w:p>
    <w:p w14:paraId="292D5DCF" w14:textId="5526F9C7" w:rsidR="00F22263" w:rsidRDefault="00F22263" w:rsidP="005C40B8">
      <w:pPr>
        <w:spacing w:after="0"/>
        <w:ind w:left="7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</w:t>
      </w:r>
      <w:r w:rsidRPr="00F22263">
        <w:rPr>
          <w:rFonts w:ascii="Times New Roman" w:hAnsi="Times New Roman" w:cs="Times New Roman"/>
          <w:color w:val="FF0000"/>
          <w:sz w:val="16"/>
          <w:szCs w:val="16"/>
        </w:rPr>
        <w:t>Right mouse button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-&gt; Save link </w:t>
      </w:r>
      <w:proofErr w:type="gramStart"/>
      <w:r>
        <w:rPr>
          <w:rFonts w:ascii="Times New Roman" w:hAnsi="Times New Roman" w:cs="Times New Roman"/>
          <w:color w:val="FF0000"/>
          <w:sz w:val="16"/>
          <w:szCs w:val="16"/>
        </w:rPr>
        <w:t>as..</w:t>
      </w:r>
      <w:proofErr w:type="gramEnd"/>
      <w:r>
        <w:rPr>
          <w:rFonts w:ascii="Times New Roman" w:hAnsi="Times New Roman" w:cs="Times New Roman"/>
          <w:sz w:val="16"/>
          <w:szCs w:val="16"/>
        </w:rPr>
        <w:t>]</w:t>
      </w:r>
    </w:p>
    <w:p w14:paraId="323F56B0" w14:textId="0A34DDCB" w:rsidR="00D467B5" w:rsidRPr="005C40B8" w:rsidRDefault="007C7280" w:rsidP="005C40B8">
      <w:pPr>
        <w:spacing w:after="0"/>
        <w:ind w:left="720"/>
        <w:rPr>
          <w:rFonts w:ascii="Times New Roman" w:hAnsi="Times New Roman" w:cs="Times New Roman"/>
          <w:szCs w:val="24"/>
        </w:rPr>
      </w:pPr>
      <w:r w:rsidRPr="005C40B8">
        <w:rPr>
          <w:rFonts w:ascii="Times New Roman" w:hAnsi="Times New Roman" w:cs="Times New Roman"/>
          <w:szCs w:val="24"/>
        </w:rPr>
        <w:t>(</w:t>
      </w:r>
      <w:r w:rsidR="00C02CAC" w:rsidRPr="00C02CAC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axialvelocityAFD-laminar-pipe.xy</w:t>
      </w:r>
      <w:r w:rsidRPr="005C40B8">
        <w:rPr>
          <w:rFonts w:ascii="Times New Roman" w:hAnsi="Times New Roman" w:cs="Times New Roman"/>
          <w:szCs w:val="24"/>
        </w:rPr>
        <w:t>)</w:t>
      </w:r>
    </w:p>
    <w:p w14:paraId="17AD9361" w14:textId="3FC78459" w:rsidR="005C40B8" w:rsidRPr="005C40B8" w:rsidRDefault="00204814" w:rsidP="004E66BD">
      <w:pPr>
        <w:spacing w:after="0"/>
        <w:ind w:left="720"/>
        <w:rPr>
          <w:rFonts w:ascii="Times New Roman" w:hAnsi="Times New Roman" w:cs="Times New Roman"/>
          <w:szCs w:val="24"/>
        </w:rPr>
      </w:pPr>
      <w:r w:rsidRPr="005C40B8">
        <w:rPr>
          <w:rFonts w:ascii="Times New Roman" w:hAnsi="Times New Roman" w:cs="Times New Roman"/>
          <w:szCs w:val="24"/>
        </w:rPr>
        <w:t>(</w:t>
      </w:r>
      <w:r w:rsidR="00C02CAC" w:rsidRPr="00C02CAC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axialvelocityEFD-turbulent-pipe.xy</w:t>
      </w:r>
      <w:r w:rsidR="004E66BD">
        <w:rPr>
          <w:rFonts w:ascii="Times New Roman" w:hAnsi="Times New Roman" w:cs="Times New Roman"/>
          <w:szCs w:val="24"/>
        </w:rPr>
        <w:t>)</w:t>
      </w:r>
    </w:p>
    <w:p w14:paraId="6638A161" w14:textId="5AF27C9C" w:rsidR="002C2FCA" w:rsidRDefault="003878CB" w:rsidP="004656DB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EE7987" w:rsidRPr="006260BC">
        <w:rPr>
          <w:rFonts w:ascii="Times New Roman" w:hAnsi="Times New Roman" w:cs="Times New Roman"/>
          <w:b/>
          <w:sz w:val="24"/>
          <w:szCs w:val="24"/>
        </w:rPr>
        <w:t>Load File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452789"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="00452789">
        <w:rPr>
          <w:rFonts w:ascii="Times New Roman" w:hAnsi="Times New Roman" w:cs="Times New Roman"/>
          <w:sz w:val="24"/>
          <w:szCs w:val="24"/>
        </w:rPr>
        <w:t>axialvelocityAFD</w:t>
      </w:r>
      <w:proofErr w:type="spellEnd"/>
      <w:r w:rsidR="00452789">
        <w:rPr>
          <w:rFonts w:ascii="Times New Roman" w:hAnsi="Times New Roman" w:cs="Times New Roman"/>
          <w:sz w:val="24"/>
          <w:szCs w:val="24"/>
        </w:rPr>
        <w:t>-laminar-</w:t>
      </w:r>
      <w:proofErr w:type="spellStart"/>
      <w:proofErr w:type="gramStart"/>
      <w:r w:rsidR="00452789">
        <w:rPr>
          <w:rFonts w:ascii="Times New Roman" w:hAnsi="Times New Roman" w:cs="Times New Roman"/>
          <w:sz w:val="24"/>
          <w:szCs w:val="24"/>
        </w:rPr>
        <w:t>pipe.xy</w:t>
      </w:r>
      <w:proofErr w:type="spellEnd"/>
      <w:proofErr w:type="gramEnd"/>
      <w:r w:rsidR="00452789">
        <w:rPr>
          <w:rFonts w:ascii="Times New Roman" w:hAnsi="Times New Roman" w:cs="Times New Roman"/>
          <w:sz w:val="24"/>
          <w:szCs w:val="24"/>
        </w:rPr>
        <w:t xml:space="preserve">” (if laminar) or </w:t>
      </w:r>
      <w:r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="00EE7987" w:rsidRPr="006260BC">
        <w:rPr>
          <w:rFonts w:ascii="Times New Roman" w:hAnsi="Times New Roman" w:cs="Times New Roman"/>
          <w:sz w:val="24"/>
          <w:szCs w:val="24"/>
        </w:rPr>
        <w:t>axialvelocityEFD</w:t>
      </w:r>
      <w:proofErr w:type="spellEnd"/>
      <w:r w:rsidR="00EE7987" w:rsidRPr="006260BC">
        <w:rPr>
          <w:rFonts w:ascii="Times New Roman" w:hAnsi="Times New Roman" w:cs="Times New Roman"/>
          <w:sz w:val="24"/>
          <w:szCs w:val="24"/>
        </w:rPr>
        <w:t>-turbulent-</w:t>
      </w:r>
      <w:proofErr w:type="spellStart"/>
      <w:r w:rsidR="00EE7987" w:rsidRPr="006260BC">
        <w:rPr>
          <w:rFonts w:ascii="Times New Roman" w:hAnsi="Times New Roman" w:cs="Times New Roman"/>
          <w:sz w:val="24"/>
          <w:szCs w:val="24"/>
        </w:rPr>
        <w:t>pipe.xy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595013">
        <w:rPr>
          <w:rFonts w:ascii="Times New Roman" w:hAnsi="Times New Roman" w:cs="Times New Roman"/>
          <w:sz w:val="24"/>
          <w:szCs w:val="24"/>
        </w:rPr>
        <w:t xml:space="preserve">(if turbulent) </w:t>
      </w:r>
      <w:r>
        <w:rPr>
          <w:rFonts w:ascii="Times New Roman" w:hAnsi="Times New Roman" w:cs="Times New Roman"/>
          <w:sz w:val="24"/>
          <w:szCs w:val="24"/>
        </w:rPr>
        <w:t xml:space="preserve">downloaded 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33205F" w:rsidRPr="0033205F">
        <w:rPr>
          <w:rFonts w:ascii="Times New Roman" w:hAnsi="Times New Roman" w:cs="Times New Roman"/>
          <w:b/>
          <w:sz w:val="24"/>
          <w:szCs w:val="24"/>
        </w:rPr>
        <w:t>Plot</w:t>
      </w:r>
      <w:r w:rsidR="00EE7987" w:rsidRPr="006260BC">
        <w:rPr>
          <w:rFonts w:ascii="Times New Roman" w:hAnsi="Times New Roman" w:cs="Times New Roman"/>
          <w:sz w:val="24"/>
          <w:szCs w:val="24"/>
        </w:rPr>
        <w:t>.</w:t>
      </w:r>
      <w:r w:rsidR="00A746E9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66DA76" w14:textId="66D4FC37" w:rsidR="002C2FCA" w:rsidRDefault="00C02CAC" w:rsidP="00C02CAC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3DCC2B1" wp14:editId="737F1860">
            <wp:extent cx="5509992" cy="2889803"/>
            <wp:effectExtent l="19050" t="19050" r="14605" b="25400"/>
            <wp:docPr id="16" name="Picture 16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61.png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536527" cy="29037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0D3C2A" w14:textId="3C4EA26B" w:rsidR="00C02CAC" w:rsidRDefault="00C02CAC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2FB9C9F9" w14:textId="77777777" w:rsidR="00C02CAC" w:rsidRDefault="00C02CAC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42ED6B30" w14:textId="45DE0A35" w:rsidR="00EE7987" w:rsidRDefault="007E2BC5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Result for </w:t>
      </w:r>
      <w:r w:rsidR="000D5B27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 below.</w:t>
      </w:r>
    </w:p>
    <w:p w14:paraId="723A8059" w14:textId="77777777" w:rsidR="0099316E" w:rsidRPr="006260BC" w:rsidRDefault="0099316E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1FE1B69C" w14:textId="0EA22C33" w:rsidR="006A4CBC" w:rsidRDefault="0099316E" w:rsidP="0099316E">
      <w:pPr>
        <w:ind w:right="360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E864BFB" wp14:editId="25B67B40">
            <wp:extent cx="4419600" cy="3314700"/>
            <wp:effectExtent l="0" t="0" r="0" b="0"/>
            <wp:docPr id="17" name="Picture 1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&#10;&#10;Description automatically generated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439243" cy="3329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54C6C" w14:textId="77777777" w:rsidR="00C02CAC" w:rsidRDefault="00C02CAC" w:rsidP="007506CE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65864B27" w14:textId="4514A760" w:rsidR="00B8248A" w:rsidRPr="007E2BC5" w:rsidRDefault="00B8248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24"/>
          <w:szCs w:val="24"/>
          <w:lang w:eastAsia="ko-KR"/>
        </w:rPr>
      </w:pPr>
      <w:r w:rsidRPr="007E2BC5">
        <w:rPr>
          <w:rFonts w:ascii="Times New Roman" w:hAnsi="Times New Roman" w:cs="Times New Roman"/>
          <w:sz w:val="24"/>
          <w:szCs w:val="24"/>
          <w:lang w:eastAsia="ko-KR"/>
        </w:rPr>
        <w:t>Plotting Static Pressure Profile at Centerline</w:t>
      </w:r>
    </w:p>
    <w:p w14:paraId="15F9057E" w14:textId="295CFD09" w:rsidR="00097B3D" w:rsidRPr="002D698F" w:rsidRDefault="002C2FCA" w:rsidP="002D698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D12572">
        <w:rPr>
          <w:rFonts w:ascii="Times New Roman" w:hAnsi="Times New Roman" w:cs="Times New Roman"/>
          <w:sz w:val="24"/>
          <w:szCs w:val="24"/>
        </w:rPr>
        <w:t>(double click)</w:t>
      </w:r>
      <w:r w:rsidR="00097B3D" w:rsidRPr="006260BC">
        <w:rPr>
          <w:rFonts w:ascii="Times New Roman" w:hAnsi="Times New Roman" w:cs="Times New Roman"/>
          <w:sz w:val="24"/>
          <w:szCs w:val="24"/>
        </w:rPr>
        <w:t>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Y function to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Pressure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and select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axi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="00097B3D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743F6C9" w14:textId="5019C6A2" w:rsidR="00A80EDB" w:rsidRDefault="0014159D" w:rsidP="003440D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5C2178D" wp14:editId="7833A467">
            <wp:extent cx="3892550" cy="3126529"/>
            <wp:effectExtent l="19050" t="19050" r="12700" b="1714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576" cy="3136991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414B73" w14:textId="49E1E3BE" w:rsidR="00A80EDB" w:rsidRDefault="00A80EDB" w:rsidP="003440D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61AE67E" w14:textId="040EE6AF" w:rsidR="0033205F" w:rsidRDefault="000C3988" w:rsidP="00B621C5">
      <w:pPr>
        <w:spacing w:after="0"/>
        <w:ind w:left="720"/>
        <w:jc w:val="both"/>
        <w:rPr>
          <w:rStyle w:val="Hyperlink"/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6C01FA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turbulent case, d</w:t>
      </w:r>
      <w:r w:rsidR="00A80EDB" w:rsidRPr="006260BC">
        <w:rPr>
          <w:rFonts w:ascii="Times New Roman" w:hAnsi="Times New Roman" w:cs="Times New Roman"/>
          <w:sz w:val="24"/>
          <w:szCs w:val="24"/>
        </w:rPr>
        <w:t>ownload the experimental data for the simulation from the class website</w:t>
      </w:r>
      <w:r w:rsidR="00B621C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="00F60B36" w:rsidRPr="00F60B36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pressure-EFD-turbulent-pipe.xy</w:t>
      </w:r>
      <w:proofErr w:type="gramEnd"/>
    </w:p>
    <w:p w14:paraId="0264F00A" w14:textId="77777777" w:rsidR="007B307C" w:rsidRPr="00B621C5" w:rsidRDefault="007B307C" w:rsidP="00B621C5">
      <w:pPr>
        <w:spacing w:after="0"/>
        <w:ind w:left="720"/>
        <w:jc w:val="both"/>
        <w:rPr>
          <w:rFonts w:ascii="Times New Roman" w:hAnsi="Times New Roman" w:cs="Times New Roman"/>
          <w:sz w:val="21"/>
          <w:szCs w:val="21"/>
        </w:rPr>
      </w:pPr>
    </w:p>
    <w:p w14:paraId="2D5D39D9" w14:textId="77777777" w:rsidR="007053B4" w:rsidRDefault="00396AD0" w:rsidP="00A23644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urbulent case continued) </w:t>
      </w:r>
      <w:r w:rsidR="0033205F"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33205F"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Load File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33205F">
        <w:rPr>
          <w:rFonts w:ascii="Times New Roman" w:hAnsi="Times New Roman" w:cs="Times New Roman"/>
          <w:sz w:val="24"/>
          <w:szCs w:val="24"/>
        </w:rPr>
        <w:t>“pressure-EFD-turbulent-</w:t>
      </w:r>
      <w:proofErr w:type="spellStart"/>
      <w:proofErr w:type="gramStart"/>
      <w:r w:rsidR="0033205F">
        <w:rPr>
          <w:rFonts w:ascii="Times New Roman" w:hAnsi="Times New Roman" w:cs="Times New Roman"/>
          <w:sz w:val="24"/>
          <w:szCs w:val="24"/>
        </w:rPr>
        <w:t>pipe.xy</w:t>
      </w:r>
      <w:proofErr w:type="spellEnd"/>
      <w:proofErr w:type="gramEnd"/>
      <w:r w:rsidR="0033205F">
        <w:rPr>
          <w:rFonts w:ascii="Times New Roman" w:hAnsi="Times New Roman" w:cs="Times New Roman"/>
          <w:sz w:val="24"/>
          <w:szCs w:val="24"/>
        </w:rPr>
        <w:t xml:space="preserve">” downloaded </w:t>
      </w:r>
      <w:r w:rsidR="007B307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7B307C" w:rsidRPr="007B307C">
        <w:rPr>
          <w:rFonts w:ascii="Times New Roman" w:hAnsi="Times New Roman" w:cs="Times New Roman"/>
          <w:b/>
          <w:sz w:val="24"/>
          <w:szCs w:val="24"/>
        </w:rPr>
        <w:t>Plot</w:t>
      </w:r>
      <w:r w:rsidR="007B307C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321C5302" w14:textId="77777777" w:rsidR="007053B4" w:rsidRDefault="007053B4" w:rsidP="00A23644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ABF71AD" w14:textId="7C4B44D3" w:rsidR="00042F9F" w:rsidRPr="006260BC" w:rsidRDefault="007B307C" w:rsidP="00A2364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for </w:t>
      </w:r>
      <w:r w:rsidR="007053B4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.</w:t>
      </w:r>
    </w:p>
    <w:p w14:paraId="245013F5" w14:textId="5F205912" w:rsidR="00097B3D" w:rsidRPr="006260BC" w:rsidRDefault="0099316E" w:rsidP="00097B3D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705F754" wp14:editId="3AAA0529">
            <wp:extent cx="4171950" cy="3128963"/>
            <wp:effectExtent l="0" t="0" r="0" b="0"/>
            <wp:docPr id="21" name="Picture 2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Chart, line chart&#10;&#10;Description automatically generated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177755" cy="3133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B5155" w14:textId="31431CE1" w:rsidR="00B8248A" w:rsidRPr="00F44894" w:rsidRDefault="00B8248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24"/>
          <w:szCs w:val="24"/>
          <w:lang w:eastAsia="ko-KR"/>
        </w:rPr>
      </w:pPr>
      <w:r w:rsidRPr="00F44894">
        <w:rPr>
          <w:rFonts w:ascii="Times New Roman" w:hAnsi="Times New Roman" w:cs="Times New Roman"/>
          <w:sz w:val="24"/>
          <w:szCs w:val="24"/>
          <w:lang w:eastAsia="ko-KR"/>
        </w:rPr>
        <w:t>Plotting Velocity at Centerline</w:t>
      </w:r>
    </w:p>
    <w:p w14:paraId="26C7F35F" w14:textId="75724DBC" w:rsidR="009C6B56" w:rsidRDefault="009C6B56" w:rsidP="00FB5AD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ouble click)</w:t>
      </w:r>
      <w:r w:rsidRPr="006260BC">
        <w:rPr>
          <w:rFonts w:ascii="Times New Roman" w:hAnsi="Times New Roman" w:cs="Times New Roman"/>
          <w:sz w:val="24"/>
          <w:szCs w:val="24"/>
        </w:rPr>
        <w:t xml:space="preserve">. Change Y function to </w:t>
      </w:r>
      <w:r w:rsidRPr="009C6B56">
        <w:rPr>
          <w:rFonts w:ascii="Times New Roman" w:hAnsi="Times New Roman" w:cs="Times New Roman"/>
          <w:b/>
          <w:sz w:val="24"/>
          <w:szCs w:val="24"/>
        </w:rPr>
        <w:t>Velocity</w:t>
      </w:r>
      <w:r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Pr="009C6B56">
        <w:rPr>
          <w:rFonts w:ascii="Times New Roman" w:hAnsi="Times New Roman" w:cs="Times New Roman"/>
          <w:b/>
          <w:sz w:val="24"/>
          <w:szCs w:val="24"/>
        </w:rPr>
        <w:t>Axial Velocity</w:t>
      </w:r>
      <w:r>
        <w:rPr>
          <w:rFonts w:ascii="Times New Roman" w:hAnsi="Times New Roman" w:cs="Times New Roman"/>
          <w:sz w:val="24"/>
          <w:szCs w:val="24"/>
        </w:rPr>
        <w:t>. S</w:t>
      </w:r>
      <w:r w:rsidRPr="006260BC">
        <w:rPr>
          <w:rFonts w:ascii="Times New Roman" w:hAnsi="Times New Roman" w:cs="Times New Roman"/>
          <w:sz w:val="24"/>
          <w:szCs w:val="24"/>
        </w:rPr>
        <w:t xml:space="preserve">elect </w:t>
      </w:r>
      <w:r w:rsidRPr="006260BC">
        <w:rPr>
          <w:rFonts w:ascii="Times New Roman" w:hAnsi="Times New Roman" w:cs="Times New Roman"/>
          <w:b/>
          <w:sz w:val="24"/>
          <w:szCs w:val="24"/>
        </w:rPr>
        <w:t>axis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  <w:r w:rsidR="000F125C">
        <w:rPr>
          <w:rFonts w:ascii="Times New Roman" w:hAnsi="Times New Roman" w:cs="Times New Roman"/>
          <w:sz w:val="24"/>
          <w:szCs w:val="24"/>
        </w:rPr>
        <w:t xml:space="preserve"> Change Plot Direction as below if necessary.</w:t>
      </w:r>
      <w:r w:rsidR="006D7C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9DAE64" w14:textId="030417BD" w:rsidR="004A17D0" w:rsidRDefault="00702090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lastRenderedPageBreak/>
        <w:drawing>
          <wp:inline distT="0" distB="0" distL="0" distR="0" wp14:anchorId="4F0F693A" wp14:editId="2FCBA516">
            <wp:extent cx="4977020" cy="3303125"/>
            <wp:effectExtent l="19050" t="19050" r="14605" b="12065"/>
            <wp:docPr id="25" name="Picture 2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65.png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99124" cy="33177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1687A0" w14:textId="665CF7B2" w:rsidR="002B52B3" w:rsidRDefault="002B52B3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9749BF" w14:textId="77777777" w:rsidR="009B2725" w:rsidRDefault="009B2725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5C23C75" w14:textId="03CE9179" w:rsidR="002B52B3" w:rsidRDefault="002B52B3" w:rsidP="002B52B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for the laminar</w:t>
      </w:r>
      <w:r w:rsidR="00615600">
        <w:rPr>
          <w:rFonts w:ascii="Times New Roman" w:hAnsi="Times New Roman" w:cs="Times New Roman"/>
          <w:sz w:val="24"/>
          <w:szCs w:val="24"/>
        </w:rPr>
        <w:t xml:space="preserve"> case is presented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6AF8116" w14:textId="77777777" w:rsidR="009B2725" w:rsidRPr="006260BC" w:rsidRDefault="009B2725" w:rsidP="002B52B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14:paraId="3743E24B" w14:textId="2A6E9CB0" w:rsidR="006D7C30" w:rsidRDefault="0099316E" w:rsidP="009B2725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07DD2E4" wp14:editId="3AE97528">
            <wp:extent cx="5067298" cy="3800475"/>
            <wp:effectExtent l="0" t="0" r="635" b="0"/>
            <wp:docPr id="23" name="Picture 23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A picture containing chart&#10;&#10;Description automatically generated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147187" cy="3860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EAF79" w14:textId="77777777" w:rsidR="00702090" w:rsidRPr="006260BC" w:rsidRDefault="00702090" w:rsidP="009B2725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23576962" w14:textId="0C2C23A1" w:rsidR="0049539F" w:rsidRPr="007911C0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911C0">
        <w:rPr>
          <w:rFonts w:ascii="Times New Roman" w:hAnsi="Times New Roman" w:cs="Times New Roman"/>
          <w:sz w:val="24"/>
          <w:szCs w:val="24"/>
        </w:rPr>
        <w:t xml:space="preserve">Exporting </w:t>
      </w:r>
      <w:r w:rsidR="00930A50">
        <w:rPr>
          <w:rFonts w:ascii="Times New Roman" w:hAnsi="Times New Roman" w:cs="Times New Roman"/>
          <w:sz w:val="24"/>
          <w:szCs w:val="24"/>
        </w:rPr>
        <w:t>Wall Shear Stress Value</w:t>
      </w:r>
      <w:r w:rsidR="006E52FA">
        <w:rPr>
          <w:rFonts w:ascii="Times New Roman" w:hAnsi="Times New Roman" w:cs="Times New Roman"/>
          <w:sz w:val="24"/>
          <w:szCs w:val="24"/>
        </w:rPr>
        <w:t>s</w:t>
      </w:r>
    </w:p>
    <w:p w14:paraId="6B729629" w14:textId="12EAC10E" w:rsidR="0049539F" w:rsidRPr="006260BC" w:rsidRDefault="001965BD" w:rsidP="001965BD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ouble click)</w:t>
      </w:r>
      <w:r w:rsidRPr="006260BC">
        <w:rPr>
          <w:rFonts w:ascii="Times New Roman" w:hAnsi="Times New Roman" w:cs="Times New Roman"/>
          <w:sz w:val="24"/>
          <w:szCs w:val="24"/>
        </w:rPr>
        <w:t xml:space="preserve">. Change Y function to </w:t>
      </w:r>
      <w:r>
        <w:rPr>
          <w:rFonts w:ascii="Times New Roman" w:hAnsi="Times New Roman" w:cs="Times New Roman"/>
          <w:b/>
          <w:sz w:val="24"/>
          <w:szCs w:val="24"/>
        </w:rPr>
        <w:t>Wall Fluxes</w:t>
      </w:r>
      <w:r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Wall Shear Stress</w:t>
      </w:r>
      <w:r>
        <w:rPr>
          <w:rFonts w:ascii="Times New Roman" w:hAnsi="Times New Roman" w:cs="Times New Roman"/>
          <w:sz w:val="24"/>
          <w:szCs w:val="24"/>
        </w:rPr>
        <w:t>. S</w:t>
      </w:r>
      <w:r w:rsidRPr="006260BC">
        <w:rPr>
          <w:rFonts w:ascii="Times New Roman" w:hAnsi="Times New Roman" w:cs="Times New Roman"/>
          <w:sz w:val="24"/>
          <w:szCs w:val="24"/>
        </w:rPr>
        <w:t xml:space="preserve">elect </w:t>
      </w:r>
      <w:r w:rsidRPr="001965BD">
        <w:rPr>
          <w:rFonts w:ascii="Times New Roman" w:hAnsi="Times New Roman" w:cs="Times New Roman"/>
          <w:b/>
          <w:sz w:val="24"/>
          <w:szCs w:val="24"/>
        </w:rPr>
        <w:t>wall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Pr="001965BD">
        <w:rPr>
          <w:rFonts w:ascii="Times New Roman" w:hAnsi="Times New Roman" w:cs="Times New Roman"/>
          <w:b/>
          <w:sz w:val="24"/>
          <w:szCs w:val="24"/>
        </w:rPr>
        <w:t>Write to Fil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enable </w:t>
      </w:r>
      <w:r w:rsidRPr="001965BD">
        <w:rPr>
          <w:rFonts w:ascii="Times New Roman" w:hAnsi="Times New Roman" w:cs="Times New Roman"/>
          <w:b/>
          <w:sz w:val="24"/>
          <w:szCs w:val="24"/>
        </w:rPr>
        <w:t>Write.</w:t>
      </w:r>
      <w:r>
        <w:rPr>
          <w:rFonts w:ascii="Times New Roman" w:hAnsi="Times New Roman" w:cs="Times New Roman"/>
          <w:sz w:val="24"/>
          <w:szCs w:val="24"/>
        </w:rPr>
        <w:t xml:space="preserve"> Click </w:t>
      </w:r>
      <w:r w:rsidRPr="001965BD">
        <w:rPr>
          <w:rFonts w:ascii="Times New Roman" w:hAnsi="Times New Roman" w:cs="Times New Roman"/>
          <w:b/>
          <w:sz w:val="24"/>
          <w:szCs w:val="24"/>
        </w:rPr>
        <w:t>Write</w:t>
      </w:r>
      <w:r>
        <w:rPr>
          <w:rFonts w:ascii="Times New Roman" w:hAnsi="Times New Roman" w:cs="Times New Roman"/>
          <w:sz w:val="24"/>
          <w:szCs w:val="24"/>
        </w:rPr>
        <w:t xml:space="preserve"> to</w:t>
      </w:r>
      <w:r w:rsidR="005C42EB" w:rsidRPr="006260BC">
        <w:rPr>
          <w:rFonts w:ascii="Times New Roman" w:hAnsi="Times New Roman" w:cs="Times New Roman"/>
          <w:sz w:val="24"/>
          <w:szCs w:val="24"/>
        </w:rPr>
        <w:t xml:space="preserve"> export the shea</w:t>
      </w:r>
      <w:r w:rsidR="0049539F" w:rsidRPr="006260BC">
        <w:rPr>
          <w:rFonts w:ascii="Times New Roman" w:hAnsi="Times New Roman" w:cs="Times New Roman"/>
          <w:sz w:val="24"/>
          <w:szCs w:val="24"/>
        </w:rPr>
        <w:t>r stress along the wall of the pipe. You will need this data to compute the shear stress coefficient at the developed region.</w:t>
      </w:r>
    </w:p>
    <w:p w14:paraId="6E304901" w14:textId="586B0771" w:rsidR="00042F9F" w:rsidRDefault="003E581F" w:rsidP="005604B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ABF655A" wp14:editId="2A16E4EF">
            <wp:extent cx="4564063" cy="3651250"/>
            <wp:effectExtent l="19050" t="19050" r="27305" b="2540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265" cy="365221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B46AFEB" w14:textId="3AF390E4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D0A5472" w14:textId="0D83BE73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22DEBAA" w14:textId="4C1BBA53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EC7CECD" w14:textId="79A0FC06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F16EF0" w14:textId="1F818675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10093A" w14:textId="7247F162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D043F80" w14:textId="52497498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70AD76A" w14:textId="77777777" w:rsidR="00D37E56" w:rsidRDefault="00D37E56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FA9C12D" w14:textId="524B86D6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0AAB776" w14:textId="4F233C4C" w:rsidR="00F3179A" w:rsidRPr="00BD7D6D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D7D6D">
        <w:rPr>
          <w:rFonts w:ascii="Times New Roman" w:hAnsi="Times New Roman" w:cs="Times New Roman"/>
          <w:sz w:val="24"/>
          <w:szCs w:val="24"/>
        </w:rPr>
        <w:t xml:space="preserve">Plotting </w:t>
      </w:r>
      <w:r w:rsidR="003B31E4">
        <w:rPr>
          <w:rFonts w:ascii="Times New Roman" w:hAnsi="Times New Roman" w:cs="Times New Roman"/>
          <w:sz w:val="24"/>
          <w:szCs w:val="24"/>
        </w:rPr>
        <w:t xml:space="preserve">Velocity </w:t>
      </w:r>
      <w:r w:rsidRPr="00BD7D6D">
        <w:rPr>
          <w:rFonts w:ascii="Times New Roman" w:hAnsi="Times New Roman" w:cs="Times New Roman"/>
          <w:sz w:val="24"/>
          <w:szCs w:val="24"/>
        </w:rPr>
        <w:t>Vec</w:t>
      </w:r>
      <w:r w:rsidR="00BD7D6D">
        <w:rPr>
          <w:rFonts w:ascii="Times New Roman" w:hAnsi="Times New Roman" w:cs="Times New Roman"/>
          <w:sz w:val="24"/>
          <w:szCs w:val="24"/>
        </w:rPr>
        <w:t>tors</w:t>
      </w:r>
    </w:p>
    <w:p w14:paraId="27D9EC2C" w14:textId="58CFAA5D" w:rsidR="00796E84" w:rsidRPr="006260BC" w:rsidRDefault="00BD7D6D" w:rsidP="0051166F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 xml:space="preserve">Graphics 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Vector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4D6CEE">
        <w:rPr>
          <w:rFonts w:ascii="Times New Roman" w:hAnsi="Times New Roman" w:cs="Times New Roman"/>
          <w:sz w:val="24"/>
          <w:szCs w:val="24"/>
        </w:rPr>
        <w:t>(double click)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the vector parameters as per below and click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Display</w:t>
      </w:r>
      <w:r w:rsidR="00796E84" w:rsidRPr="006260BC">
        <w:rPr>
          <w:rFonts w:ascii="Times New Roman" w:hAnsi="Times New Roman" w:cs="Times New Roman"/>
          <w:sz w:val="24"/>
          <w:szCs w:val="24"/>
        </w:rPr>
        <w:t>.</w:t>
      </w:r>
      <w:r w:rsidR="005116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4629DA" w14:textId="7C957CD6" w:rsidR="00796E84" w:rsidRDefault="00F27745" w:rsidP="00796E8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0F27EC0C" wp14:editId="65003D79">
            <wp:extent cx="3598794" cy="4229292"/>
            <wp:effectExtent l="19050" t="19050" r="20955" b="19050"/>
            <wp:docPr id="33" name="Picture 3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68.png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27802" cy="426338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E30E70" w14:textId="55433E0C" w:rsidR="00F27745" w:rsidRDefault="00F27745" w:rsidP="00796E84">
      <w:pPr>
        <w:jc w:val="center"/>
        <w:rPr>
          <w:rFonts w:ascii="Times New Roman" w:hAnsi="Times New Roman" w:cs="Times New Roman"/>
        </w:rPr>
      </w:pPr>
    </w:p>
    <w:p w14:paraId="0FB02C34" w14:textId="77777777" w:rsidR="00F27745" w:rsidRDefault="00F27745" w:rsidP="00796E84">
      <w:pPr>
        <w:jc w:val="center"/>
        <w:rPr>
          <w:rFonts w:ascii="Times New Roman" w:hAnsi="Times New Roman" w:cs="Times New Roman"/>
        </w:rPr>
      </w:pPr>
    </w:p>
    <w:p w14:paraId="26664F87" w14:textId="77777777" w:rsidR="0099316E" w:rsidRDefault="0026222D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FF4EA0">
        <w:rPr>
          <w:rFonts w:ascii="Times New Roman" w:hAnsi="Times New Roman" w:cs="Times New Roman"/>
          <w:sz w:val="24"/>
          <w:szCs w:val="24"/>
        </w:rPr>
        <w:tab/>
      </w:r>
    </w:p>
    <w:p w14:paraId="7CDDD146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29DA2FCF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DE0E966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E119FB1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384E376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08907D9D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E6A63BC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40190D37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16E30CB7" w14:textId="77777777" w:rsidR="0099316E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4B8963C6" w14:textId="1E054BA4" w:rsidR="0026222D" w:rsidRDefault="0026222D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Result of </w:t>
      </w:r>
      <w:r w:rsidR="00142B34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</w:t>
      </w:r>
      <w:r w:rsidR="00615600">
        <w:rPr>
          <w:rFonts w:ascii="Times New Roman" w:hAnsi="Times New Roman" w:cs="Times New Roman"/>
          <w:sz w:val="24"/>
          <w:szCs w:val="24"/>
        </w:rPr>
        <w:t xml:space="preserve"> as an exampl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C339A22" w14:textId="77777777" w:rsidR="0099316E" w:rsidRPr="0026222D" w:rsidRDefault="0099316E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912124F" w14:textId="08518C5C" w:rsidR="00E74A9C" w:rsidRPr="006260BC" w:rsidRDefault="00F27745" w:rsidP="004B550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B824D36" wp14:editId="196CC385">
            <wp:extent cx="5480602" cy="2090943"/>
            <wp:effectExtent l="19050" t="19050" r="25400" b="2413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69.png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508951" cy="21017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92CFCFE" w14:textId="49FCBC33" w:rsidR="003F531D" w:rsidRPr="003F531D" w:rsidRDefault="003F531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otting </w:t>
      </w:r>
      <w:r w:rsidR="003B31E4">
        <w:rPr>
          <w:rFonts w:ascii="Times New Roman" w:hAnsi="Times New Roman" w:cs="Times New Roman"/>
          <w:sz w:val="24"/>
          <w:szCs w:val="24"/>
        </w:rPr>
        <w:t xml:space="preserve">Velocity </w:t>
      </w:r>
      <w:r>
        <w:rPr>
          <w:rFonts w:ascii="Times New Roman" w:hAnsi="Times New Roman" w:cs="Times New Roman"/>
          <w:sz w:val="24"/>
          <w:szCs w:val="24"/>
        </w:rPr>
        <w:t>Contours</w:t>
      </w:r>
    </w:p>
    <w:p w14:paraId="359C626A" w14:textId="79357CBE" w:rsidR="00796E84" w:rsidRPr="006260BC" w:rsidRDefault="00192CF0" w:rsidP="0049392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 xml:space="preserve">Graphics 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Contour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4D6CEE">
        <w:rPr>
          <w:rFonts w:ascii="Times New Roman" w:hAnsi="Times New Roman" w:cs="Times New Roman"/>
          <w:sz w:val="24"/>
          <w:szCs w:val="24"/>
        </w:rPr>
        <w:t>(double click)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the parameters as per below and click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Display</w:t>
      </w:r>
      <w:r w:rsidR="00796E84" w:rsidRPr="006260BC">
        <w:rPr>
          <w:rFonts w:ascii="Times New Roman" w:hAnsi="Times New Roman" w:cs="Times New Roman"/>
          <w:sz w:val="24"/>
          <w:szCs w:val="24"/>
        </w:rPr>
        <w:t>.</w:t>
      </w:r>
      <w:r w:rsidR="004939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783DD8" w14:textId="3A890B38" w:rsidR="00796E84" w:rsidRDefault="001D1854" w:rsidP="00796E8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680437A" wp14:editId="1D40D8A6">
            <wp:extent cx="3999244" cy="4046666"/>
            <wp:effectExtent l="19050" t="19050" r="20320" b="11430"/>
            <wp:docPr id="494" name="Picture 49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555.png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014575" cy="406217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C5A53E9" w14:textId="77777777" w:rsidR="006F6FCD" w:rsidRDefault="006F6FCD" w:rsidP="00796E84">
      <w:pPr>
        <w:jc w:val="center"/>
        <w:rPr>
          <w:rFonts w:ascii="Times New Roman" w:hAnsi="Times New Roman" w:cs="Times New Roman"/>
        </w:rPr>
      </w:pPr>
    </w:p>
    <w:p w14:paraId="22986897" w14:textId="75083FF0" w:rsidR="00615600" w:rsidRPr="00615600" w:rsidRDefault="00615600" w:rsidP="00615600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of </w:t>
      </w:r>
      <w:r w:rsidR="00993733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.</w:t>
      </w:r>
    </w:p>
    <w:p w14:paraId="3E9341AA" w14:textId="73F76C11" w:rsidR="003932D6" w:rsidRDefault="006F6FCD" w:rsidP="004B550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lastRenderedPageBreak/>
        <w:drawing>
          <wp:inline distT="0" distB="0" distL="0" distR="0" wp14:anchorId="4839B94E" wp14:editId="43754D5C">
            <wp:extent cx="4590721" cy="2551872"/>
            <wp:effectExtent l="19050" t="19050" r="19685" b="20320"/>
            <wp:docPr id="51" name="Picture 51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71.png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22126" cy="256932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F9BF62" w14:textId="1913C7F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86118F7" w14:textId="302F36A3" w:rsidR="00ED3CC8" w:rsidRDefault="00ED3CC8" w:rsidP="00ED3CC8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f the plot does not show up well, remove the plot window, and use a ‘Display’ button as below.</w:t>
      </w:r>
    </w:p>
    <w:p w14:paraId="27B87176" w14:textId="7D04ACCB" w:rsidR="00ED3CC8" w:rsidRDefault="00ED3CC8" w:rsidP="00ED3CC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anchor distT="0" distB="0" distL="114300" distR="114300" simplePos="0" relativeHeight="251922432" behindDoc="1" locked="0" layoutInCell="1" allowOverlap="1" wp14:anchorId="71388BAC" wp14:editId="073BBA94">
            <wp:simplePos x="0" y="0"/>
            <wp:positionH relativeFrom="margin">
              <wp:posOffset>-380390</wp:posOffset>
            </wp:positionH>
            <wp:positionV relativeFrom="paragraph">
              <wp:posOffset>383159</wp:posOffset>
            </wp:positionV>
            <wp:extent cx="7066263" cy="2852928"/>
            <wp:effectExtent l="19050" t="19050" r="20955" b="24130"/>
            <wp:wrapNone/>
            <wp:docPr id="495" name="Picture 495" descr="A screenshot of a video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999.png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7071990" cy="285524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0A0A93" w14:textId="5B4495F9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13A52DC" w14:textId="6589C738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1AC8E93" w14:textId="03E69870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072BE0E" w14:textId="0CF1EFDD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88B9D6B" w14:textId="5F22EB2F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9A557B1" w14:textId="3722178A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1EDD4BD" w14:textId="0C0714B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06B20028" w14:textId="75BCABEF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621CF2DF" w14:textId="0B9E4961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271C516" w14:textId="71A2B55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0A135DA4" w14:textId="23FC157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8CFB173" w14:textId="72D745FE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7A50A79" w14:textId="218F9EB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DC7EB3B" w14:textId="77777777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6C601C7" w14:textId="77777777" w:rsidR="00ED3CC8" w:rsidRPr="004B5506" w:rsidRDefault="00ED3CC8" w:rsidP="0099316E">
      <w:pPr>
        <w:rPr>
          <w:rFonts w:ascii="Times New Roman" w:hAnsi="Times New Roman" w:cs="Times New Roman"/>
        </w:rPr>
      </w:pPr>
    </w:p>
    <w:p w14:paraId="67468BF2" w14:textId="20915776" w:rsidR="00F3179A" w:rsidRDefault="00F3179A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24"/>
        </w:rPr>
      </w:pPr>
      <w:r w:rsidRPr="00177DE3">
        <w:rPr>
          <w:rFonts w:ascii="Times New Roman" w:hAnsi="Times New Roman" w:cs="Times New Roman"/>
          <w:b/>
          <w:sz w:val="32"/>
          <w:szCs w:val="24"/>
        </w:rPr>
        <w:t>V&amp;V Instructions</w:t>
      </w:r>
    </w:p>
    <w:p w14:paraId="4F43E956" w14:textId="02D502F7" w:rsidR="00C81ED6" w:rsidRPr="00177DE3" w:rsidRDefault="0076430D" w:rsidP="00C81ED6">
      <w:pPr>
        <w:pStyle w:val="ListParagraph"/>
        <w:ind w:left="360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anchor distT="0" distB="0" distL="114300" distR="114300" simplePos="0" relativeHeight="251920384" behindDoc="1" locked="0" layoutInCell="1" allowOverlap="1" wp14:anchorId="71DA4BB7" wp14:editId="67A8D4AE">
            <wp:simplePos x="0" y="0"/>
            <wp:positionH relativeFrom="column">
              <wp:posOffset>4165600</wp:posOffset>
            </wp:positionH>
            <wp:positionV relativeFrom="paragraph">
              <wp:posOffset>137795</wp:posOffset>
            </wp:positionV>
            <wp:extent cx="1026026" cy="1054100"/>
            <wp:effectExtent l="19050" t="19050" r="22225" b="12700"/>
            <wp:wrapNone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026" cy="10541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8E3315" w14:textId="0C8AAB75" w:rsidR="00F3179A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</w:rPr>
      </w:pPr>
      <w:r w:rsidRPr="00C81ED6">
        <w:rPr>
          <w:rFonts w:ascii="Times New Roman" w:hAnsi="Times New Roman" w:cs="Times New Roman"/>
          <w:sz w:val="24"/>
        </w:rPr>
        <w:t>V&amp;V Instructions for Velocity Profile</w:t>
      </w:r>
    </w:p>
    <w:p w14:paraId="6723BA2B" w14:textId="1FE01424" w:rsidR="00FB31E9" w:rsidRPr="00C81ED6" w:rsidRDefault="00FB31E9" w:rsidP="00FB31E9">
      <w:pPr>
        <w:pStyle w:val="ListParagraph"/>
        <w:spacing w:after="0"/>
        <w:ind w:left="432"/>
        <w:rPr>
          <w:rFonts w:ascii="Times New Roman" w:hAnsi="Times New Roman" w:cs="Times New Roman"/>
          <w:sz w:val="24"/>
        </w:rPr>
      </w:pPr>
    </w:p>
    <w:p w14:paraId="234885A1" w14:textId="5E25492C" w:rsidR="00042448" w:rsidRDefault="00042448" w:rsidP="00B62307">
      <w:pPr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</w:rPr>
        <w:t xml:space="preserve">Download CFD Lab 1 Workbench file from class website </w:t>
      </w:r>
      <w:r w:rsidRPr="006260BC">
        <w:rPr>
          <w:rFonts w:ascii="Times New Roman" w:hAnsi="Times New Roman" w:cs="Times New Roman"/>
          <w:sz w:val="24"/>
          <w:szCs w:val="24"/>
        </w:rPr>
        <w:t>(</w:t>
      </w:r>
      <w:r w:rsidR="004E27AE" w:rsidRPr="004E27A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user.engineering.uiowa.edu/~me_160/</w:t>
      </w:r>
      <w:r w:rsidRPr="006260BC">
        <w:rPr>
          <w:rFonts w:ascii="Times New Roman" w:hAnsi="Times New Roman" w:cs="Times New Roman"/>
          <w:sz w:val="24"/>
          <w:szCs w:val="24"/>
        </w:rPr>
        <w:t>)</w:t>
      </w:r>
      <w:r w:rsidR="004E27A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30FA2AA" w14:textId="5769E11D" w:rsidR="003E5D8F" w:rsidRDefault="003E5D8F" w:rsidP="00E63507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lick update project button. This will run all the simulation on the workbench </w:t>
      </w:r>
      <w:proofErr w:type="gramStart"/>
      <w:r>
        <w:rPr>
          <w:rFonts w:ascii="Times New Roman" w:hAnsi="Times New Roman" w:cs="Times New Roman"/>
          <w:sz w:val="24"/>
          <w:szCs w:val="24"/>
        </w:rPr>
        <w:t>fil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it may take few minutes.</w:t>
      </w:r>
    </w:p>
    <w:p w14:paraId="6AFEFFC7" w14:textId="79C0F8E2" w:rsidR="003E5D8F" w:rsidRDefault="009B251C" w:rsidP="00350F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B18EAC3" wp14:editId="133AD7B6">
            <wp:extent cx="4261403" cy="938225"/>
            <wp:effectExtent l="19050" t="19050" r="25400" b="14605"/>
            <wp:docPr id="52" name="Picture 5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72.png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338190" cy="9551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4AA26A" w14:textId="423FCED2" w:rsidR="00F3179A" w:rsidRDefault="00F3179A" w:rsidP="00D62E72">
      <w:pPr>
        <w:spacing w:after="0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…</w:t>
      </w:r>
    </w:p>
    <w:p w14:paraId="24EE13F9" w14:textId="77777777" w:rsidR="00E44229" w:rsidRPr="006260BC" w:rsidRDefault="00E44229" w:rsidP="00D62E72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14:paraId="0945AB08" w14:textId="314E7F1C" w:rsidR="00F3179A" w:rsidRPr="006260BC" w:rsidRDefault="00C44674" w:rsidP="00996F0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12970AB" wp14:editId="737C3AFA">
            <wp:extent cx="2600325" cy="4327972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812" cy="434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F024F" w14:textId="65C40DDD" w:rsidR="00F3179A" w:rsidRPr="006260BC" w:rsidRDefault="00F3179A" w:rsidP="0070057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Create reference points</w:t>
      </w:r>
      <w:r w:rsidR="007A2CEB">
        <w:rPr>
          <w:rFonts w:ascii="Times New Roman" w:hAnsi="Times New Roman" w:cs="Times New Roman"/>
          <w:sz w:val="24"/>
          <w:szCs w:val="24"/>
        </w:rPr>
        <w:t xml:space="preserve"> by following 7.4.</w:t>
      </w:r>
    </w:p>
    <w:p w14:paraId="26AA0E34" w14:textId="07592634" w:rsidR="00F3179A" w:rsidRPr="006260BC" w:rsidRDefault="00D41ADF" w:rsidP="007D033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XY P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lot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073D1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Change parameters as per below and click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Write…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 Make sur</w:t>
      </w:r>
      <w:r w:rsidR="004F3507" w:rsidRPr="006260BC">
        <w:rPr>
          <w:rFonts w:ascii="Times New Roman" w:hAnsi="Times New Roman" w:cs="Times New Roman"/>
          <w:sz w:val="24"/>
          <w:szCs w:val="24"/>
        </w:rPr>
        <w:t>e to select points 1 through</w:t>
      </w:r>
      <w:r w:rsidR="006073D1">
        <w:rPr>
          <w:rFonts w:ascii="Times New Roman" w:hAnsi="Times New Roman" w:cs="Times New Roman"/>
          <w:sz w:val="24"/>
          <w:szCs w:val="24"/>
        </w:rPr>
        <w:t xml:space="preserve"> </w:t>
      </w:r>
      <w:r w:rsidR="00587424">
        <w:rPr>
          <w:rFonts w:ascii="Times New Roman" w:hAnsi="Times New Roman" w:cs="Times New Roman"/>
          <w:sz w:val="24"/>
          <w:szCs w:val="24"/>
        </w:rPr>
        <w:t>10</w:t>
      </w:r>
      <w:r w:rsidR="004F3507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4EFA393" w14:textId="6E06CEEB" w:rsidR="00F3179A" w:rsidRPr="006260BC" w:rsidRDefault="00C44674" w:rsidP="007A2CE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8B239F3" wp14:editId="572C80E6">
            <wp:extent cx="4295399" cy="4014216"/>
            <wp:effectExtent l="19050" t="19050" r="10160" b="2476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399" cy="4014216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CF5407A" w14:textId="0DD5CC45" w:rsidR="00042F9F" w:rsidRPr="006260BC" w:rsidRDefault="00042F9F" w:rsidP="007A2C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8633191" w14:textId="77777777" w:rsidR="00F3179A" w:rsidRPr="006260BC" w:rsidRDefault="00F3179A" w:rsidP="006438BA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Name file according to which grid solution you are using.</w:t>
      </w:r>
    </w:p>
    <w:p w14:paraId="7071687B" w14:textId="52A6137F" w:rsidR="00F3179A" w:rsidRPr="006260BC" w:rsidRDefault="001F596E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846E2FA" wp14:editId="6A7F7A99">
            <wp:extent cx="4248150" cy="2925141"/>
            <wp:effectExtent l="19050" t="19050" r="19050" b="27940"/>
            <wp:docPr id="448" name="Picture 44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75.png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301150" cy="296163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4A8279" w14:textId="115F35A9" w:rsidR="007F71AA" w:rsidRPr="006260BC" w:rsidRDefault="007F71AA" w:rsidP="007F71A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lastRenderedPageBreak/>
        <w:drawing>
          <wp:anchor distT="0" distB="0" distL="114300" distR="114300" simplePos="0" relativeHeight="251921408" behindDoc="1" locked="0" layoutInCell="1" allowOverlap="1" wp14:anchorId="44CDC0C5" wp14:editId="3214D355">
            <wp:simplePos x="0" y="0"/>
            <wp:positionH relativeFrom="column">
              <wp:posOffset>4521200</wp:posOffset>
            </wp:positionH>
            <wp:positionV relativeFrom="paragraph">
              <wp:posOffset>-316865</wp:posOffset>
            </wp:positionV>
            <wp:extent cx="1136650" cy="866696"/>
            <wp:effectExtent l="19050" t="19050" r="25400" b="10160"/>
            <wp:wrapNone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86669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2448" w:rsidRPr="006260BC">
        <w:rPr>
          <w:rFonts w:ascii="Times New Roman" w:hAnsi="Times New Roman" w:cs="Times New Roman"/>
          <w:sz w:val="24"/>
          <w:szCs w:val="24"/>
        </w:rPr>
        <w:t xml:space="preserve">Download V&amp;V excel sheet for CFD Lab 1 from class website </w:t>
      </w:r>
      <w:r w:rsidRPr="006260BC">
        <w:rPr>
          <w:rFonts w:ascii="Times New Roman" w:hAnsi="Times New Roman" w:cs="Times New Roman"/>
          <w:sz w:val="24"/>
          <w:szCs w:val="24"/>
        </w:rPr>
        <w:t>(</w:t>
      </w:r>
      <w:r w:rsidRPr="004E27A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user.engineering.uiowa.edu/~me_160/</w:t>
      </w:r>
      <w:r w:rsidRPr="006260BC">
        <w:rPr>
          <w:rFonts w:ascii="Times New Roman" w:hAnsi="Times New Roman" w:cs="Times New Roman"/>
          <w:sz w:val="24"/>
          <w:szCs w:val="24"/>
        </w:rPr>
        <w:t>)</w:t>
      </w:r>
    </w:p>
    <w:p w14:paraId="49C22A99" w14:textId="22A4D784" w:rsidR="00F3179A" w:rsidRPr="006260BC" w:rsidRDefault="00F3179A" w:rsidP="0067488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Open file using </w:t>
      </w:r>
      <w:proofErr w:type="spellStart"/>
      <w:r w:rsidR="003753D1">
        <w:rPr>
          <w:rFonts w:ascii="Times New Roman" w:hAnsi="Times New Roman" w:cs="Times New Roman"/>
          <w:sz w:val="24"/>
          <w:szCs w:val="24"/>
        </w:rPr>
        <w:t>Textpad</w:t>
      </w:r>
      <w:proofErr w:type="spellEnd"/>
      <w:r w:rsidR="003753D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6260BC">
        <w:rPr>
          <w:rFonts w:ascii="Times New Roman" w:hAnsi="Times New Roman" w:cs="Times New Roman"/>
          <w:sz w:val="24"/>
          <w:szCs w:val="24"/>
        </w:rPr>
        <w:t>Wordpad</w:t>
      </w:r>
      <w:proofErr w:type="spellEnd"/>
      <w:r w:rsidR="00FD6CC5">
        <w:rPr>
          <w:rFonts w:ascii="Times New Roman" w:hAnsi="Times New Roman" w:cs="Times New Roman"/>
          <w:sz w:val="24"/>
          <w:szCs w:val="24"/>
        </w:rPr>
        <w:t>/Notepad</w:t>
      </w:r>
      <w:r w:rsidRPr="006260BC">
        <w:rPr>
          <w:rFonts w:ascii="Times New Roman" w:hAnsi="Times New Roman" w:cs="Times New Roman"/>
          <w:sz w:val="24"/>
          <w:szCs w:val="24"/>
        </w:rPr>
        <w:t>, copy points to input into V&amp;V Excel file.</w:t>
      </w:r>
    </w:p>
    <w:p w14:paraId="38E9096C" w14:textId="77777777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CEB4614" wp14:editId="4CD19F57">
            <wp:extent cx="3657600" cy="3635454"/>
            <wp:effectExtent l="19050" t="19050" r="19050" b="22225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0"/>
                    <a:srcRect l="12803" t="39390" r="64289" b="23570"/>
                    <a:stretch/>
                  </pic:blipFill>
                  <pic:spPr bwMode="auto">
                    <a:xfrm>
                      <a:off x="0" y="0"/>
                      <a:ext cx="3657600" cy="363545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B45E8" w14:textId="77777777" w:rsidR="00F3179A" w:rsidRPr="006260BC" w:rsidRDefault="00F3179A" w:rsidP="00B2088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Paste value into V&amp;V Excel file according to its y position and its grid number. Use the Keep Text Only paste function by right clicking in the cell and selecting it from the paste options.</w:t>
      </w:r>
    </w:p>
    <w:p w14:paraId="3455AEAC" w14:textId="224D4546" w:rsidR="00F3179A" w:rsidRPr="006260BC" w:rsidRDefault="00BD3590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90C51F" wp14:editId="25E8491B">
            <wp:extent cx="4654550" cy="2069187"/>
            <wp:effectExtent l="19050" t="19050" r="12700" b="26670"/>
            <wp:docPr id="363" name="Picture 363" descr="Macintosh HD:Users:timdogan:Desktop:Screen Shot 2013-09-03 at 10.08.4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timdogan:Desktop:Screen Shot 2013-09-03 at 10.08.47 PM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843" cy="209332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2FCB370" w14:textId="70E9E2BD" w:rsidR="00F3179A" w:rsidRPr="006260BC" w:rsidRDefault="00F3179A" w:rsidP="00B2088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Repeat this process for the remaining y location points and then the two remaining grid solutions. All yellow cells should be filled.</w:t>
      </w:r>
    </w:p>
    <w:p w14:paraId="537C8DBA" w14:textId="15B9985C" w:rsidR="00F3179A" w:rsidRPr="00B76E77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76E77">
        <w:rPr>
          <w:rFonts w:ascii="Times New Roman" w:hAnsi="Times New Roman" w:cs="Times New Roman"/>
          <w:sz w:val="24"/>
          <w:szCs w:val="24"/>
        </w:rPr>
        <w:lastRenderedPageBreak/>
        <w:t>V&amp;V Instructions for</w:t>
      </w:r>
      <w:r w:rsidR="007A2CEB" w:rsidRPr="00B76E77">
        <w:rPr>
          <w:rFonts w:ascii="Times New Roman" w:hAnsi="Times New Roman" w:cs="Times New Roman"/>
          <w:sz w:val="24"/>
          <w:szCs w:val="24"/>
        </w:rPr>
        <w:t xml:space="preserve"> the</w:t>
      </w:r>
      <w:r w:rsidRPr="00B76E77">
        <w:rPr>
          <w:rFonts w:ascii="Times New Roman" w:hAnsi="Times New Roman" w:cs="Times New Roman"/>
          <w:sz w:val="24"/>
          <w:szCs w:val="24"/>
        </w:rPr>
        <w:t xml:space="preserve"> Friction</w:t>
      </w:r>
      <w:r w:rsidR="007A2CEB" w:rsidRPr="00B76E77">
        <w:rPr>
          <w:rFonts w:ascii="Times New Roman" w:hAnsi="Times New Roman" w:cs="Times New Roman"/>
          <w:sz w:val="24"/>
          <w:szCs w:val="24"/>
        </w:rPr>
        <w:t xml:space="preserve"> Coefficient</w:t>
      </w:r>
    </w:p>
    <w:p w14:paraId="6C5601B1" w14:textId="77777777" w:rsidR="00F3179A" w:rsidRPr="006260BC" w:rsidRDefault="00F3179A" w:rsidP="00FF330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…</w:t>
      </w:r>
    </w:p>
    <w:p w14:paraId="3A8BDD6F" w14:textId="5AEEC6E1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5077E64" wp14:editId="73833426">
                <wp:simplePos x="0" y="0"/>
                <wp:positionH relativeFrom="column">
                  <wp:posOffset>3111500</wp:posOffset>
                </wp:positionH>
                <wp:positionV relativeFrom="paragraph">
                  <wp:posOffset>485775</wp:posOffset>
                </wp:positionV>
                <wp:extent cx="1066800" cy="120650"/>
                <wp:effectExtent l="0" t="0" r="19050" b="12700"/>
                <wp:wrapNone/>
                <wp:docPr id="126" name="Rectangle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0" cy="1206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F341FC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5077E64" id="Rectangle 126" o:spid="_x0000_s1118" style="position:absolute;left:0;text-align:left;margin-left:245pt;margin-top:38.25pt;width:84pt;height:9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" filled="f" strokecolor="#c00000" strokeweight="2pt">
                <v:textbox>
                  <w:txbxContent>
                    <w:p w14:paraId="11F341FC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C44674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F96E52D" wp14:editId="743DD232">
            <wp:extent cx="3338664" cy="4279392"/>
            <wp:effectExtent l="0" t="0" r="0" b="698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664" cy="4279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6DE5C" w14:textId="0C71B608" w:rsidR="006073D1" w:rsidRDefault="006438BA" w:rsidP="00A03592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D353F7" w:rsidRPr="006260BC">
        <w:rPr>
          <w:rFonts w:ascii="Times New Roman" w:hAnsi="Times New Roman" w:cs="Times New Roman"/>
          <w:b/>
          <w:sz w:val="24"/>
          <w:szCs w:val="24"/>
        </w:rPr>
        <w:t>XY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53F7" w:rsidRPr="006260BC">
        <w:rPr>
          <w:rFonts w:ascii="Times New Roman" w:hAnsi="Times New Roman" w:cs="Times New Roman"/>
          <w:b/>
          <w:sz w:val="24"/>
          <w:szCs w:val="24"/>
        </w:rPr>
        <w:t>P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lot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6073D1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Change parameters as per below and click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Write…</w:t>
      </w:r>
    </w:p>
    <w:p w14:paraId="17DC330A" w14:textId="1314217F" w:rsidR="00F3179A" w:rsidRPr="006260BC" w:rsidRDefault="004267CF" w:rsidP="00D049A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D7D6E24" wp14:editId="5E7E73CD">
            <wp:extent cx="3691719" cy="2643710"/>
            <wp:effectExtent l="19050" t="19050" r="23495" b="2349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118" cy="2651873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EBFBA" w14:textId="6003F58D" w:rsidR="00F3179A" w:rsidRPr="006260BC" w:rsidRDefault="00F3179A" w:rsidP="00FB045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Name the file according to grid number and save to project folder.</w:t>
      </w:r>
    </w:p>
    <w:p w14:paraId="662E2C24" w14:textId="7013599C" w:rsidR="00F3179A" w:rsidRDefault="001F596E" w:rsidP="00D049A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161B67A" wp14:editId="41113DCB">
            <wp:extent cx="4267200" cy="2933700"/>
            <wp:effectExtent l="19050" t="19050" r="19050" b="19050"/>
            <wp:docPr id="462" name="Picture 46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78.png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287529" cy="294767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8FB7DF6" w14:textId="77777777" w:rsidR="00D75482" w:rsidRPr="006260BC" w:rsidRDefault="00D75482" w:rsidP="00D049A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4605EBC" w14:textId="7CC74D5C" w:rsidR="00F3179A" w:rsidRPr="006260BC" w:rsidRDefault="001E7151" w:rsidP="00FB045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Open file with a text editor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such as </w:t>
      </w:r>
      <w:proofErr w:type="spellStart"/>
      <w:r w:rsidR="003753D1">
        <w:rPr>
          <w:rFonts w:ascii="Times New Roman" w:hAnsi="Times New Roman" w:cs="Times New Roman"/>
          <w:sz w:val="24"/>
          <w:szCs w:val="24"/>
        </w:rPr>
        <w:t>Textpad</w:t>
      </w:r>
      <w:proofErr w:type="spellEnd"/>
      <w:r w:rsidR="003753D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3753D1" w:rsidRPr="006260BC">
        <w:rPr>
          <w:rFonts w:ascii="Times New Roman" w:hAnsi="Times New Roman" w:cs="Times New Roman"/>
          <w:sz w:val="24"/>
          <w:szCs w:val="24"/>
        </w:rPr>
        <w:t>Wordpad</w:t>
      </w:r>
      <w:proofErr w:type="spellEnd"/>
      <w:r w:rsidR="003753D1">
        <w:rPr>
          <w:rFonts w:ascii="Times New Roman" w:hAnsi="Times New Roman" w:cs="Times New Roman"/>
          <w:sz w:val="24"/>
          <w:szCs w:val="24"/>
        </w:rPr>
        <w:t>/Notepad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and copy wall shear stress at the x location of </w:t>
      </w:r>
      <w:r w:rsidR="00EB309D" w:rsidRPr="006260BC">
        <w:rPr>
          <w:rFonts w:ascii="Times New Roman" w:hAnsi="Times New Roman" w:cs="Times New Roman"/>
          <w:color w:val="FF0000"/>
          <w:sz w:val="24"/>
          <w:szCs w:val="24"/>
        </w:rPr>
        <w:t xml:space="preserve">approximately </w:t>
      </w:r>
      <w:r w:rsidR="00F3179A" w:rsidRPr="006260BC">
        <w:rPr>
          <w:rFonts w:ascii="Times New Roman" w:hAnsi="Times New Roman" w:cs="Times New Roman"/>
          <w:sz w:val="24"/>
          <w:szCs w:val="24"/>
        </w:rPr>
        <w:t>7m.</w:t>
      </w:r>
      <w:r w:rsidRPr="006260B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01F1D39" w14:textId="5761B0B1" w:rsidR="00F3179A" w:rsidRDefault="001F2E6B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FE76F73" wp14:editId="0C9B4201">
                <wp:simplePos x="0" y="0"/>
                <wp:positionH relativeFrom="margin">
                  <wp:posOffset>1200151</wp:posOffset>
                </wp:positionH>
                <wp:positionV relativeFrom="paragraph">
                  <wp:posOffset>781051</wp:posOffset>
                </wp:positionV>
                <wp:extent cx="1809750" cy="158750"/>
                <wp:effectExtent l="0" t="0" r="19050" b="12700"/>
                <wp:wrapNone/>
                <wp:docPr id="369" name="Rectangle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0" cy="1587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55C58B" w14:textId="77777777" w:rsidR="00683552" w:rsidRDefault="00683552" w:rsidP="001F2E6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E76F73" id="Rectangle 369" o:spid="_x0000_s1119" style="position:absolute;left:0;text-align:left;margin-left:94.5pt;margin-top:61.5pt;width:142.5pt;height:12.5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" filled="f" strokecolor="#c00000" strokeweight="2pt">
                <v:textbox>
                  <w:txbxContent>
                    <w:p w14:paraId="1355C58B" w14:textId="77777777" w:rsidR="00683552" w:rsidRDefault="00683552" w:rsidP="001F2E6B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1E7151"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C6A0951" wp14:editId="633D05CF">
            <wp:extent cx="4104058" cy="3318933"/>
            <wp:effectExtent l="19050" t="19050" r="10795" b="1524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5"/>
                    <a:srcRect l="13671" t="49874" r="64494" b="26582"/>
                    <a:stretch/>
                  </pic:blipFill>
                  <pic:spPr bwMode="auto">
                    <a:xfrm>
                      <a:off x="0" y="0"/>
                      <a:ext cx="4102760" cy="33178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C44C3E" w14:textId="5B1970B4" w:rsidR="0054028C" w:rsidRDefault="0054028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7A059163" w14:textId="04BB7C26" w:rsidR="00FB045C" w:rsidRDefault="00FB045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12FC91F" w14:textId="4A89973A" w:rsidR="00FB045C" w:rsidRPr="006260BC" w:rsidRDefault="00FB045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644BB1D" w14:textId="64822CB4" w:rsidR="00F3179A" w:rsidRPr="006260BC" w:rsidRDefault="00F3179A" w:rsidP="0054028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Paste the value into correspo</w:t>
      </w:r>
      <w:r w:rsidR="0054028C">
        <w:rPr>
          <w:rFonts w:ascii="Times New Roman" w:hAnsi="Times New Roman" w:cs="Times New Roman"/>
          <w:sz w:val="24"/>
          <w:szCs w:val="24"/>
        </w:rPr>
        <w:t>nding cell in the V&amp;V template.</w:t>
      </w:r>
    </w:p>
    <w:p w14:paraId="35CB17EF" w14:textId="7BC91D88" w:rsidR="00F3179A" w:rsidRDefault="00BD3590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1C0A543" wp14:editId="1E048127">
            <wp:extent cx="5010150" cy="2475560"/>
            <wp:effectExtent l="19050" t="19050" r="19050" b="20320"/>
            <wp:docPr id="362" name="Picture 362" descr="Macintosh HD:Users:timdogan:Desktop:Screen Shot 2013-09-03 at 10.07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timdogan:Desktop:Screen Shot 2013-09-03 at 10.07.22 PM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119" cy="24893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7EDD1E" w14:textId="77777777" w:rsidR="0054028C" w:rsidRPr="006260BC" w:rsidRDefault="0054028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B6201D7" w14:textId="77777777" w:rsidR="00F3179A" w:rsidRPr="006260BC" w:rsidRDefault="00F3179A" w:rsidP="00FB045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Make sure when pasting you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Keep Text </w:t>
      </w:r>
      <w:proofErr w:type="gramStart"/>
      <w:r w:rsidRPr="006260BC">
        <w:rPr>
          <w:rFonts w:ascii="Times New Roman" w:hAnsi="Times New Roman" w:cs="Times New Roman"/>
          <w:b/>
          <w:sz w:val="24"/>
          <w:szCs w:val="24"/>
        </w:rPr>
        <w:t>Only</w:t>
      </w:r>
      <w:proofErr w:type="gramEnd"/>
      <w:r w:rsidRPr="006260BC">
        <w:rPr>
          <w:rFonts w:ascii="Times New Roman" w:hAnsi="Times New Roman" w:cs="Times New Roman"/>
          <w:sz w:val="24"/>
          <w:szCs w:val="24"/>
        </w:rPr>
        <w:t xml:space="preserve"> and you select the proper cell corresponding to the grid number.</w:t>
      </w:r>
    </w:p>
    <w:p w14:paraId="09ED8307" w14:textId="77777777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523485" wp14:editId="37F0E1BD">
                <wp:simplePos x="0" y="0"/>
                <wp:positionH relativeFrom="margin">
                  <wp:posOffset>2676525</wp:posOffset>
                </wp:positionH>
                <wp:positionV relativeFrom="paragraph">
                  <wp:posOffset>609600</wp:posOffset>
                </wp:positionV>
                <wp:extent cx="619125" cy="1276350"/>
                <wp:effectExtent l="0" t="0" r="28575" b="19050"/>
                <wp:wrapNone/>
                <wp:docPr id="344" name="Rectangle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127635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147DCF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523485" id="Rectangle 344" o:spid="_x0000_s1120" style="position:absolute;left:0;text-align:left;margin-left:210.75pt;margin-top:48pt;width:48.75pt;height:100.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" filled="f" strokecolor="#c00000" strokeweight="1.5pt">
                <v:textbox>
                  <w:txbxContent>
                    <w:p w14:paraId="77147DCF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EBC1C9C" wp14:editId="7A07DDBC">
            <wp:extent cx="1914525" cy="1895475"/>
            <wp:effectExtent l="19050" t="19050" r="28575" b="2857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7"/>
                    <a:srcRect l="5194" t="55892" r="82345" b="24368"/>
                    <a:stretch/>
                  </pic:blipFill>
                  <pic:spPr bwMode="auto">
                    <a:xfrm>
                      <a:off x="0" y="0"/>
                      <a:ext cx="1915515" cy="189645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BB69F1" w14:textId="7C26D64B" w:rsidR="00F3179A" w:rsidRPr="006260BC" w:rsidRDefault="00F3179A" w:rsidP="00FB045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Repeat this process for the remaining six grids. Each yellow cell should be filled.</w:t>
      </w:r>
    </w:p>
    <w:p w14:paraId="0E480650" w14:textId="5B59A940" w:rsidR="00F3179A" w:rsidRPr="006260BC" w:rsidRDefault="00F3179A" w:rsidP="00F3179A">
      <w:pPr>
        <w:rPr>
          <w:rFonts w:ascii="Times New Roman" w:hAnsi="Times New Roman" w:cs="Times New Roman"/>
        </w:rPr>
      </w:pPr>
      <w:r w:rsidRPr="006260BC">
        <w:rPr>
          <w:rFonts w:ascii="Times New Roman" w:hAnsi="Times New Roman" w:cs="Times New Roman"/>
        </w:rPr>
        <w:br w:type="page"/>
      </w:r>
    </w:p>
    <w:p w14:paraId="52F2DD18" w14:textId="435C191B" w:rsidR="005B2F5F" w:rsidRPr="00AF0ED0" w:rsidRDefault="00A37BAF" w:rsidP="00E45259">
      <w:pPr>
        <w:pStyle w:val="ListParagraph"/>
        <w:keepNext/>
        <w:numPr>
          <w:ilvl w:val="0"/>
          <w:numId w:val="5"/>
        </w:numPr>
        <w:spacing w:before="240" w:after="6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  <w:r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lastRenderedPageBreak/>
        <w:t>Data Analysis and Discussion</w:t>
      </w:r>
    </w:p>
    <w:p w14:paraId="4A18C18D" w14:textId="77777777" w:rsidR="005B2F5F" w:rsidRDefault="005B2F5F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08465928" w14:textId="77777777" w:rsidR="00E73BA5" w:rsidRPr="006260BC" w:rsidRDefault="00E73BA5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2C62447" w14:textId="481B9EC3" w:rsidR="005B2F5F" w:rsidRDefault="005B2F5F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You need complete the following assignments and present results in your lab reports following the lab report instructions</w:t>
      </w:r>
      <w:r w:rsidR="005B0619" w:rsidRPr="006260BC">
        <w:rPr>
          <w:rFonts w:ascii="Times New Roman" w:eastAsia="SimSun" w:hAnsi="Times New Roman" w:cs="Times New Roman"/>
          <w:sz w:val="24"/>
          <w:szCs w:val="24"/>
        </w:rPr>
        <w:t>.</w:t>
      </w:r>
      <w:r w:rsidR="0084575D" w:rsidRPr="006260BC">
        <w:rPr>
          <w:rFonts w:ascii="Times New Roman" w:eastAsia="SimSun" w:hAnsi="Times New Roman" w:cs="Times New Roman"/>
          <w:sz w:val="24"/>
          <w:szCs w:val="24"/>
        </w:rPr>
        <w:t xml:space="preserve"> </w:t>
      </w:r>
    </w:p>
    <w:p w14:paraId="0DD6FF38" w14:textId="77777777" w:rsidR="00E73BA5" w:rsidRDefault="00E73BA5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66A7A67" w14:textId="77777777" w:rsidR="005172D7" w:rsidRPr="006260BC" w:rsidRDefault="005172D7" w:rsidP="005B2F5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DE6AD9D" w14:textId="48FCE29F" w:rsidR="005B2F5F" w:rsidRPr="006260BC" w:rsidRDefault="00FF0792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   </w:t>
      </w:r>
      <w:r w:rsidR="005B2F5F"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*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1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-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4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and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6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are for laminar flows,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5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is for turbulent </w:t>
      </w:r>
      <w:proofErr w:type="gramStart"/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flows</w:t>
      </w:r>
      <w:proofErr w:type="gramEnd"/>
    </w:p>
    <w:p w14:paraId="5CA1DC52" w14:textId="77777777" w:rsidR="002F1988" w:rsidRDefault="005B2F5F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     </w:t>
      </w:r>
    </w:p>
    <w:p w14:paraId="1A777BC9" w14:textId="207F598E" w:rsidR="00E73BA5" w:rsidRDefault="005B2F5F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</w:t>
      </w:r>
    </w:p>
    <w:p w14:paraId="30109C3B" w14:textId="77777777" w:rsidR="00E73BA5" w:rsidRDefault="00E73BA5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</w:p>
    <w:p w14:paraId="4E141177" w14:textId="77777777" w:rsidR="003258CC" w:rsidRPr="006260BC" w:rsidRDefault="003258CC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</w:p>
    <w:p w14:paraId="310F33E3" w14:textId="77777777" w:rsidR="00E73BA5" w:rsidRPr="00E73BA5" w:rsidRDefault="005B2F5F" w:rsidP="00E45259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3258CC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Iterative error studies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841EC0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6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3902A605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55F79842" w14:textId="2F465A4A" w:rsidR="00620431" w:rsidRDefault="002F4287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Use grid 4 and </w:t>
      </w:r>
      <w:r w:rsidR="00236F83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 with laminar flow conditions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Use two different convergent limits 10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5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10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fill in the following table for the values on friction factors</w:t>
      </w:r>
      <w:r w:rsidR="00E70294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grid 4 is given on workbench file</w:t>
      </w:r>
      <w:r w:rsidR="0088264C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hich can be found on the class website</w:t>
      </w:r>
      <w:r w:rsidR="00E70294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Find the relative error between AFD friction factor (0.097747231) and friction factor computed by CFD, which is computed by:</w:t>
      </w:r>
    </w:p>
    <w:p w14:paraId="35A7DF31" w14:textId="77777777" w:rsidR="00E73BA5" w:rsidRPr="00FF1FC9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5C6B7570" w14:textId="0EADC979" w:rsidR="005B2F5F" w:rsidRPr="006260BC" w:rsidRDefault="0051629A" w:rsidP="00754C04">
      <w:pPr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bookmarkStart w:id="0" w:name="OLE_LINK1"/>
      <w:r>
        <w:rPr>
          <w:rFonts w:ascii="Times New Roman" w:eastAsia="SimSun" w:hAnsi="Times New Roman" w:cs="Times New Roman"/>
          <w:bCs/>
          <w:noProof/>
          <w:color w:val="003300"/>
          <w:sz w:val="24"/>
          <w:szCs w:val="24"/>
        </w:rPr>
        <w:object w:dxaOrig="1440" w:dyaOrig="1440" w14:anchorId="0273A6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50.35pt;margin-top:.45pt;width:184.9pt;height:46.1pt;z-index:251716608">
            <v:imagedata r:id="rId108" o:title=""/>
            <w10:wrap type="square" side="right"/>
          </v:shape>
          <o:OLEObject Type="Embed" ProgID="Equation.DSMT4" ShapeID="_x0000_s1028" DrawAspect="Content" ObjectID="_1753789192" r:id="rId109"/>
        </w:object>
      </w:r>
      <w:bookmarkEnd w:id="0"/>
      <w:r w:rsidR="00132778" w:rsidRPr="006260BC">
        <w:rPr>
          <w:rFonts w:ascii="Times New Roman" w:eastAsia="SimSun" w:hAnsi="Times New Roman" w:cs="Times New Roman"/>
          <w:bCs/>
          <w:color w:val="003300"/>
          <w:sz w:val="24"/>
          <w:szCs w:val="24"/>
        </w:rPr>
        <w:br w:type="textWrapping" w:clear="all"/>
      </w:r>
    </w:p>
    <w:p w14:paraId="218524E1" w14:textId="338209A0" w:rsidR="005B2F5F" w:rsidRPr="00FF1FC9" w:rsidRDefault="005B2F5F" w:rsidP="0094196C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o get the value </w:t>
      </w:r>
      <w:r w:rsidR="00037446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of</w:t>
      </w:r>
      <m:oMath>
        <m:sSub>
          <m:sSubPr>
            <m:ctrlPr>
              <w:rPr>
                <w:rFonts w:ascii="Cambria Math" w:eastAsia="SimSun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Times New Roman"/>
                <w:color w:val="000000" w:themeColor="text1"/>
                <w:sz w:val="24"/>
                <w:szCs w:val="24"/>
              </w:rPr>
              <m:t xml:space="preserve">  Factor</m:t>
            </m:r>
          </m:e>
          <m:sub>
            <m:r>
              <w:rPr>
                <w:rFonts w:ascii="Cambria Math" w:eastAsia="SimSun" w:hAnsi="Cambria Math" w:cs="Times New Roman"/>
                <w:color w:val="000000" w:themeColor="text1"/>
                <w:sz w:val="24"/>
                <w:szCs w:val="24"/>
              </w:rPr>
              <m:t>CFD</m:t>
            </m:r>
          </m:sub>
        </m:sSub>
        <m:r>
          <w:rPr>
            <w:rFonts w:ascii="Cambria Math" w:eastAsia="SimSun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fldChar w:fldCharType="end"/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, you need </w:t>
      </w:r>
      <w:r w:rsidR="0094196C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o 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export wall shear stress data</w:t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n use the wall shear stress at the developed region to calculate the friction factor. The equation for the f</w:t>
      </w:r>
      <w:r w:rsidR="00FF0792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iction factor is C=8*τ/(r*U^2),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FF0792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here C is the friction factor, </w:t>
      </w:r>
      <m:oMath>
        <m:r>
          <w:rPr>
            <w:rFonts w:ascii="Cambria Math" w:eastAsia="SimSun" w:hAnsi="Cambria Math" w:cs="Times New Roman"/>
            <w:color w:val="000000" w:themeColor="text1"/>
            <w:sz w:val="24"/>
            <w:szCs w:val="24"/>
          </w:rPr>
          <m:t>τ</m:t>
        </m:r>
      </m:oMath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is wall shear stress, r is density and U is the inlet velocity.</w:t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Discuss the effect of convergent limit on results for these two </w:t>
      </w:r>
      <w:proofErr w:type="gramStart"/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meshes</w:t>
      </w:r>
      <w:proofErr w:type="gramEnd"/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0BE48164" w14:textId="77777777" w:rsidR="005B2F5F" w:rsidRPr="006260BC" w:rsidRDefault="005B2F5F" w:rsidP="00754C04">
      <w:pPr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tbl>
      <w:tblPr>
        <w:tblW w:w="87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13"/>
        <w:gridCol w:w="1842"/>
        <w:gridCol w:w="1890"/>
        <w:gridCol w:w="1890"/>
        <w:gridCol w:w="1890"/>
      </w:tblGrid>
      <w:tr w:rsidR="00037446" w:rsidRPr="006260BC" w14:paraId="2FA7B14D" w14:textId="199878B9" w:rsidTr="00037446">
        <w:trPr>
          <w:jc w:val="center"/>
        </w:trPr>
        <w:tc>
          <w:tcPr>
            <w:tcW w:w="1213" w:type="dxa"/>
          </w:tcPr>
          <w:p w14:paraId="58448EE7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Mesh No.</w:t>
            </w:r>
          </w:p>
        </w:tc>
        <w:tc>
          <w:tcPr>
            <w:tcW w:w="1842" w:type="dxa"/>
          </w:tcPr>
          <w:p w14:paraId="592B08E3" w14:textId="4BAB44AD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Friction F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 xml:space="preserve">actor 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with</w:t>
            </w:r>
            <w:r>
              <w:rPr>
                <w:rFonts w:ascii="Times New Roman" w:eastAsia="SimSun" w:hAnsi="Times New Roman" w:cs="Times New Roman"/>
                <w:szCs w:val="24"/>
              </w:rPr>
              <w:t xml:space="preserve">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 xml:space="preserve">Limit 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1e-5</w:t>
            </w:r>
          </w:p>
        </w:tc>
        <w:tc>
          <w:tcPr>
            <w:tcW w:w="1890" w:type="dxa"/>
          </w:tcPr>
          <w:p w14:paraId="324F7AF6" w14:textId="52A15089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Relative Error with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imit 1e-5</w:t>
            </w:r>
          </w:p>
        </w:tc>
        <w:tc>
          <w:tcPr>
            <w:tcW w:w="1890" w:type="dxa"/>
          </w:tcPr>
          <w:p w14:paraId="6300C58E" w14:textId="61110DC9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 xml:space="preserve">Friction Factor 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 xml:space="preserve">with </w:t>
            </w:r>
            <w:r>
              <w:rPr>
                <w:rFonts w:ascii="Times New Roman" w:eastAsia="SimSun" w:hAnsi="Times New Roman" w:cs="Times New Roman"/>
                <w:szCs w:val="24"/>
              </w:rPr>
              <w:t>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imit 1e-6</w:t>
            </w:r>
          </w:p>
        </w:tc>
        <w:tc>
          <w:tcPr>
            <w:tcW w:w="1890" w:type="dxa"/>
          </w:tcPr>
          <w:p w14:paraId="46A1967B" w14:textId="77777777" w:rsidR="00037446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Relative Error</w:t>
            </w:r>
          </w:p>
          <w:p w14:paraId="095C1BB0" w14:textId="67A20A20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with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imit 1e-6</w:t>
            </w:r>
          </w:p>
        </w:tc>
      </w:tr>
      <w:tr w:rsidR="00037446" w:rsidRPr="006260BC" w14:paraId="59BA3626" w14:textId="2D9EF78B" w:rsidTr="00037446">
        <w:trPr>
          <w:jc w:val="center"/>
        </w:trPr>
        <w:tc>
          <w:tcPr>
            <w:tcW w:w="1213" w:type="dxa"/>
          </w:tcPr>
          <w:p w14:paraId="4F49B335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2" w:type="dxa"/>
            <w:vAlign w:val="center"/>
          </w:tcPr>
          <w:p w14:paraId="596CE918" w14:textId="0447000E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  </w:t>
            </w:r>
          </w:p>
        </w:tc>
        <w:tc>
          <w:tcPr>
            <w:tcW w:w="1890" w:type="dxa"/>
          </w:tcPr>
          <w:p w14:paraId="0EE41DA8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42372CB0" w14:textId="715DEF17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</w:t>
            </w:r>
          </w:p>
        </w:tc>
        <w:tc>
          <w:tcPr>
            <w:tcW w:w="1890" w:type="dxa"/>
          </w:tcPr>
          <w:p w14:paraId="468B69B6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</w:tr>
      <w:tr w:rsidR="00037446" w:rsidRPr="006260BC" w14:paraId="32817C15" w14:textId="6D633944" w:rsidTr="00037446">
        <w:trPr>
          <w:jc w:val="center"/>
        </w:trPr>
        <w:tc>
          <w:tcPr>
            <w:tcW w:w="1213" w:type="dxa"/>
          </w:tcPr>
          <w:p w14:paraId="57BC4451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42" w:type="dxa"/>
            <w:vAlign w:val="center"/>
          </w:tcPr>
          <w:p w14:paraId="6C95C292" w14:textId="3A5BDDEF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  </w:t>
            </w:r>
          </w:p>
        </w:tc>
        <w:tc>
          <w:tcPr>
            <w:tcW w:w="1890" w:type="dxa"/>
          </w:tcPr>
          <w:p w14:paraId="54DA2F92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48565180" w14:textId="3BAA3A52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</w:tcPr>
          <w:p w14:paraId="1298D0DB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</w:tr>
    </w:tbl>
    <w:p w14:paraId="2795B534" w14:textId="77777777" w:rsidR="00FF1FC9" w:rsidRPr="00FF1FC9" w:rsidRDefault="00FF1FC9" w:rsidP="00FF1FC9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14C52358" w14:textId="7E4F30D6" w:rsidR="005B2F5F" w:rsidRPr="006260BC" w:rsidRDefault="005B2F5F" w:rsidP="00BD0F27">
      <w:pPr>
        <w:pStyle w:val="ListParagraph"/>
        <w:numPr>
          <w:ilvl w:val="0"/>
          <w:numId w:val="2"/>
        </w:numPr>
        <w:tabs>
          <w:tab w:val="clear" w:pos="1080"/>
          <w:tab w:val="left" w:pos="270"/>
          <w:tab w:val="num" w:pos="72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proofErr w:type="gramStart"/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Figure</w:t>
      </w:r>
      <w:proofErr w:type="gramEnd"/>
      <w:r w:rsidRPr="00BD0F27">
        <w:rPr>
          <w:rFonts w:ascii="Times New Roman" w:eastAsia="SimSun" w:hAnsi="Times New Roman" w:cs="Times New Roman"/>
          <w:bCs/>
          <w:color w:val="0099FF"/>
          <w:sz w:val="24"/>
          <w:szCs w:val="24"/>
        </w:rPr>
        <w:t xml:space="preserve"> </w:t>
      </w: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residuals history for mesh 8 for two convergent limits.</w:t>
      </w:r>
    </w:p>
    <w:p w14:paraId="69E9B08C" w14:textId="009EECEF" w:rsidR="005B2F5F" w:rsidRPr="006260BC" w:rsidRDefault="0084575D" w:rsidP="00BD0F27">
      <w:pPr>
        <w:pStyle w:val="ListParagraph"/>
        <w:numPr>
          <w:ilvl w:val="0"/>
          <w:numId w:val="2"/>
        </w:numPr>
        <w:tabs>
          <w:tab w:val="clear" w:pos="1080"/>
          <w:tab w:val="left" w:pos="270"/>
          <w:tab w:val="num" w:pos="72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Data need to be reported</w:t>
      </w:r>
      <w:r w:rsidR="005B2F5F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: the above table with values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or friction factor and relative error</w:t>
      </w:r>
      <w:r w:rsidR="005B2F5F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.</w:t>
      </w:r>
    </w:p>
    <w:p w14:paraId="7D770020" w14:textId="138108EC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5840013A" w14:textId="77777777" w:rsidR="002F1988" w:rsidRDefault="002F1988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74D47B46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168A218C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C35A7BD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170DA1F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216CB6A6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62A7BA8C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57AC6832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7EF9431B" w14:textId="608F23E5" w:rsidR="00E73BA5" w:rsidRPr="00E73BA5" w:rsidRDefault="005B2F5F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lastRenderedPageBreak/>
        <w:t>Verification study for friction factor of laminar pipe</w:t>
      </w:r>
      <w:r w:rsid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 xml:space="preserve"> with refinement ratio </w:t>
      </w:r>
      <w:r w:rsidR="00E13739"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√2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BB7927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7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2B47B1E1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2A515D61" w14:textId="49352293" w:rsidR="0084575D" w:rsidRPr="00256E50" w:rsidRDefault="00E70294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 simulations wit</w:t>
      </w:r>
      <w:r w:rsidR="003C437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h the meshes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for grid 2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3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4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6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7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convergence limit 1</w:t>
      </w:r>
      <w:r w:rsidR="00D42E75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0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Except for mesh 8 other meshes and their setup is provided on the workbench file in the class website)</w:t>
      </w:r>
      <w:r w:rsidR="005B2F5F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Export friction factor and insert the values into V&amp;V excel sheet (Refer to V&amp;V instructions</w:t>
      </w:r>
      <w:r w:rsidR="00F31744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friction factor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 w:rsidR="005B2F5F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7A666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each </w:t>
      </w:r>
      <w:r w:rsidR="00761F5B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parameter, refer to ‘Nomenclature’ sheet in V&amp;V excel sheet.</w:t>
      </w:r>
    </w:p>
    <w:p w14:paraId="1D174D10" w14:textId="77777777" w:rsidR="005B2F5F" w:rsidRPr="00256E50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      </w:t>
      </w:r>
    </w:p>
    <w:p w14:paraId="58D8EFFC" w14:textId="157B7D20" w:rsidR="00E73BA5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hich set of meshes is closer to the asymptotic range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why (refer </w:t>
      </w:r>
      <w:r w:rsidR="00853A6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to CFD Lecture 1 on class website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)? 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hich set has a lower grid uncertainty (Ug)? Which set is closer to the theoretical value o</w:t>
      </w:r>
      <w:r w:rsidR="0084575D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f order of accuracy (2nd order)?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the fine mesh 8, also compare its relative error of the friction factor (the one using convergent limit </w:t>
      </w:r>
      <w:r w:rsidRPr="00256E50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>10</w:t>
      </w:r>
      <w:r w:rsidRPr="00256E50">
        <w:rPr>
          <w:rFonts w:ascii="Times New Roman" w:eastAsia="SimSun" w:hAnsi="Times New Roman" w:cs="Times New Roman"/>
          <w:color w:val="000000" w:themeColor="text1"/>
          <w:sz w:val="24"/>
          <w:szCs w:val="24"/>
          <w:vertAlign w:val="superscript"/>
        </w:rPr>
        <w:t>-6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in the table in exercise </w:t>
      </w:r>
      <w:r w:rsidR="0021596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.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1) with the grid uncertainty for 6,7,8, which is higher and what does that mean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mesh 8</w:t>
      </w:r>
      <w:r w:rsidR="004F0445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?</w:t>
      </w:r>
    </w:p>
    <w:p w14:paraId="0028156F" w14:textId="1AE98E4A" w:rsidR="005B2F5F" w:rsidRDefault="0084575D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proofErr w:type="gramStart"/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Figure</w:t>
      </w:r>
      <w:proofErr w:type="gramEnd"/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 need to be reported</w:t>
      </w:r>
      <w:r w:rsidR="005B2F5F" w:rsidRPr="006260BC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="005B2F5F"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="006054A1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Table</w:t>
      </w:r>
      <w:r w:rsidR="006F6F33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rom V&amp;V spread sheet.</w:t>
      </w:r>
    </w:p>
    <w:p w14:paraId="787FC5EC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59583304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6804BFD4" w14:textId="785E217E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4E37DB87" w14:textId="77777777" w:rsidR="003A1190" w:rsidRDefault="003A1190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1D4D3320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46A31AA9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09A02C92" w14:textId="77777777" w:rsidR="00E73BA5" w:rsidRDefault="00CE1667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Verification study for friction factor of laminar pipe with refinement ratio 2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BB7927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5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="005B2F5F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3D6AF82B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4BBF4FC1" w14:textId="29381830" w:rsidR="00E73BA5" w:rsidRPr="00E73BA5" w:rsidRDefault="00E70294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 the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imulation for </w:t>
      </w:r>
      <w:r w:rsidR="00426D0E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he meshes 0, 2, 4, 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6 and 8</w:t>
      </w:r>
      <w:r w:rsidR="00CE166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convergence limit 1e-6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F31744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esults should already be included in</w:t>
      </w:r>
      <w:r w:rsidR="00132D98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V&amp;V spread </w:t>
      </w:r>
      <w:r w:rsidR="00F31744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heet from previous exercise (Refer to V&amp;V instructions for friction factor).</w:t>
      </w:r>
      <w:r w:rsidR="00E13739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Compared to results in </w:t>
      </w:r>
      <w:r w:rsidR="00132D98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CE166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2, which set of meshes is sensitive to grid refinement ratio? Why?</w:t>
      </w:r>
    </w:p>
    <w:p w14:paraId="6BBA7027" w14:textId="2564360A" w:rsidR="005B2F5F" w:rsidRPr="00E73BA5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: </w:t>
      </w:r>
      <w:r w:rsidR="006054A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Table</w:t>
      </w:r>
      <w:r w:rsidR="00FF7307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rom V&amp;V spread sheet.</w:t>
      </w:r>
    </w:p>
    <w:p w14:paraId="6A6D8A2B" w14:textId="03297308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82EB21A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80EDC09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1D1C4314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04608C4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54503625" w14:textId="49BD8B3D" w:rsidR="00E73BA5" w:rsidRPr="00E73BA5" w:rsidRDefault="005B2F5F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Verification study of axial velocity profile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7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4090F646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3300"/>
          <w:sz w:val="20"/>
          <w:szCs w:val="24"/>
        </w:rPr>
      </w:pPr>
    </w:p>
    <w:p w14:paraId="243A1950" w14:textId="07937F8D" w:rsidR="00E73BA5" w:rsidRPr="00E73BA5" w:rsidRDefault="005B2F5F" w:rsidP="00E73BA5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4"/>
        </w:rPr>
      </w:pP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 mesh 4 as the “fine mesh”, use grid refinement ratio 1.414 and convergence limit 10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Follow the V&amp;V </w:t>
      </w:r>
      <w:r w:rsidR="00F31744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for axial velocity profile 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in the </w:t>
      </w:r>
      <w:r w:rsidR="009E4EB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esults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ection. 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ave the figures and discuss if the sim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ulation has been verified. </w:t>
      </w:r>
      <w:r w:rsidR="004F268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D</w:t>
      </w:r>
      <w:r w:rsidR="004F2681" w:rsidRPr="00F6381F">
        <w:rPr>
          <w:rFonts w:ascii="Times New Roman" w:hAnsi="Times New Roman"/>
          <w:color w:val="000000" w:themeColor="text1"/>
          <w:sz w:val="24"/>
        </w:rPr>
        <w:t>iscuss which mesh solution</w:t>
      </w:r>
      <w:r w:rsidR="00120A5E" w:rsidRPr="00F6381F">
        <w:rPr>
          <w:rFonts w:ascii="Times New Roman" w:hAnsi="Times New Roman"/>
          <w:color w:val="000000" w:themeColor="text1"/>
          <w:sz w:val="24"/>
        </w:rPr>
        <w:t xml:space="preserve"> is closest to the AFD data, </w:t>
      </w:r>
      <w:proofErr w:type="gramStart"/>
      <w:r w:rsidR="00120A5E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give an explanation of</w:t>
      </w:r>
      <w:proofErr w:type="gramEnd"/>
      <w:r w:rsidR="00120A5E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hy this is the case</w:t>
      </w:r>
      <w:r w:rsidR="004F2681" w:rsidRPr="00F6381F">
        <w:rPr>
          <w:rFonts w:ascii="Times New Roman" w:hAnsi="Times New Roman"/>
          <w:color w:val="000000" w:themeColor="text1"/>
          <w:sz w:val="24"/>
        </w:rPr>
        <w:t>?</w:t>
      </w:r>
    </w:p>
    <w:p w14:paraId="46EAAEC9" w14:textId="69BA5764" w:rsidR="00554910" w:rsidRPr="00E73BA5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="006054A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Figures and tables in the V&amp;V excel sheet</w:t>
      </w:r>
      <w:r w:rsidR="009708F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. </w:t>
      </w:r>
    </w:p>
    <w:p w14:paraId="2F82FA86" w14:textId="3A1500CE" w:rsidR="00483520" w:rsidRDefault="00483520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52CCA5CB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CF5305A" w14:textId="77777777" w:rsidR="000673ED" w:rsidRDefault="000673ED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0037D45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354CB18E" w14:textId="77777777" w:rsid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5A446BA7" w14:textId="77777777" w:rsid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2B60DF82" w14:textId="77777777" w:rsidR="00BD0F27" w:rsidRDefault="00BD0F27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0DE2C20F" w14:textId="77777777" w:rsidR="000673ED" w:rsidRP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1B62E443" w14:textId="77777777" w:rsidR="00E73BA5" w:rsidRDefault="005B2F5F" w:rsidP="0084767B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lastRenderedPageBreak/>
        <w:t>Simulation of turbulent pipe flow</w:t>
      </w:r>
      <w:r w:rsidR="004F2681"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 xml:space="preserve"> using Grid T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8"/>
          <w:szCs w:val="28"/>
        </w:rPr>
        <w:t xml:space="preserve"> </w:t>
      </w:r>
      <w:r w:rsidR="00E873C4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9</w:t>
      </w:r>
      <w:r w:rsidR="00E873C4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74BA4AF6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29DAB528" w14:textId="1444C229" w:rsidR="00E73BA5" w:rsidRPr="00E73BA5" w:rsidRDefault="004F2681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imulation with convergence limit 10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 xml:space="preserve">-6 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and compare with EFD data on axial velocity profile and pressure distribution along the pipe. Export the axial velocity profile data at x=100D, use EXCEL to open the file you exported and normalize the profile using the centerline velocity magnitude at x=100D</w:t>
      </w:r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</w:t>
      </w:r>
      <w:proofErr w:type="gramStart"/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on-</w:t>
      </w:r>
      <w:proofErr w:type="spellStart"/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dimensionalize</w:t>
      </w:r>
      <w:proofErr w:type="spellEnd"/>
      <w:proofErr w:type="gramEnd"/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 profile by dividing with the reference value (For this exercise, reference value is the centerline velocity (=max. velocity))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Plot the normalized velocity profile in EXCEL and paste the figure into WORD.</w:t>
      </w:r>
    </w:p>
    <w:p w14:paraId="466487B0" w14:textId="549AE68D" w:rsidR="00E73BA5" w:rsidRPr="00C37A5B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B05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Axial velocity profile with EFD data, normalized </w:t>
      </w:r>
      <w:r w:rsidR="003123A3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axial velocity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profile at x=100D</w:t>
      </w:r>
      <w:r w:rsidR="00120A5E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EFD data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, centerline pressure distribution with EFD data, centerline velocity distribution, contour of ax</w:t>
      </w:r>
      <w:r w:rsidR="00EF7F6A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ial velocity, velocity vectors 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howing the developing region and developed regions.</w:t>
      </w:r>
    </w:p>
    <w:p w14:paraId="730D7334" w14:textId="1788DAAE" w:rsidR="005B2F5F" w:rsidRPr="00E73BA5" w:rsidRDefault="005B2F5F" w:rsidP="00E73BA5">
      <w:pPr>
        <w:pStyle w:val="ListParagraph"/>
        <w:numPr>
          <w:ilvl w:val="0"/>
          <w:numId w:val="8"/>
        </w:numPr>
        <w:tabs>
          <w:tab w:val="num" w:pos="1080"/>
          <w:tab w:val="num" w:pos="144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Data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Developing length and compare</w:t>
      </w:r>
      <w:r w:rsidR="00B9425D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it with that using formula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in textbook.</w:t>
      </w:r>
    </w:p>
    <w:p w14:paraId="6609952A" w14:textId="164C69AD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C7ED8E2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19B641B5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91A3FD0" w14:textId="1C07B201" w:rsidR="00E73BA5" w:rsidRPr="00BD0F27" w:rsidRDefault="005B2F5F" w:rsidP="00BD0F27">
      <w:pPr>
        <w:pStyle w:val="ListParagraph"/>
        <w:numPr>
          <w:ilvl w:val="1"/>
          <w:numId w:val="5"/>
        </w:numPr>
        <w:spacing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8"/>
          <w:szCs w:val="28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Comparison between laminar and turbulent pipe flow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9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2562EF3D" w14:textId="15A246D3" w:rsidR="005B2F5F" w:rsidRPr="009D2500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Compare the results of laminar pipe flow using mesh 8 in exercise </w:t>
      </w:r>
      <w:r w:rsidR="00132D98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B9425D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1 (convergent limit 10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) with results of turbulent pipe flow in exercise </w:t>
      </w:r>
      <w:r w:rsidR="00132D98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B9425D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380C46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5.  Analyze the difference in 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ormalized axial velocity profile and developing length for laminar and turbulent pipe flows.</w:t>
      </w:r>
    </w:p>
    <w:p w14:paraId="66AEBA6B" w14:textId="654F032D" w:rsidR="005B2F5F" w:rsidRPr="006260BC" w:rsidRDefault="005B2F5F" w:rsidP="00E73BA5">
      <w:pPr>
        <w:pStyle w:val="ListParagraph"/>
        <w:numPr>
          <w:ilvl w:val="0"/>
          <w:numId w:val="9"/>
        </w:num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Axial velocity profile </w:t>
      </w:r>
      <w:r w:rsidR="00380C46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with AFD data, normalized axial</w:t>
      </w:r>
      <w:r w:rsidR="00A763FC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velocity profile at x=100D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with AFD data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, </w:t>
      </w:r>
      <w:r w:rsidR="00120A5E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normalized axial velocity profile at x=100D </w:t>
      </w:r>
      <w:r w:rsidR="008E1AF7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comparing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laminar and turbulent CFD results,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centerline velocity distribution for laminar flow.</w:t>
      </w:r>
    </w:p>
    <w:p w14:paraId="58328C63" w14:textId="65626259" w:rsidR="005B2F5F" w:rsidRPr="00E73BA5" w:rsidRDefault="005B2F5F" w:rsidP="00E73BA5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Data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Developing length for laminar pipe flow and compare</w:t>
      </w:r>
      <w:r w:rsidR="00DF540E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d it with that using formula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in textbook. </w:t>
      </w:r>
    </w:p>
    <w:p w14:paraId="264092ED" w14:textId="6F2625D7" w:rsidR="005B2F5F" w:rsidRDefault="005B2F5F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18356AB6" w14:textId="77777777" w:rsidR="00E73BA5" w:rsidRDefault="00E73BA5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8BFDB5D" w14:textId="77777777" w:rsidR="00E73BA5" w:rsidRDefault="00E73BA5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25869C1F" w14:textId="77777777" w:rsidR="00E13739" w:rsidRPr="003E1333" w:rsidRDefault="00E13739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14"/>
          <w:szCs w:val="24"/>
        </w:rPr>
      </w:pPr>
    </w:p>
    <w:p w14:paraId="23F7415F" w14:textId="77777777" w:rsidR="00483520" w:rsidRPr="00E73BA5" w:rsidRDefault="005B2F5F" w:rsidP="00E45259">
      <w:pPr>
        <w:pStyle w:val="ListParagraph"/>
        <w:numPr>
          <w:ilvl w:val="1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8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 xml:space="preserve">Questions need to be answered in CFD Lab </w:t>
      </w:r>
      <w:proofErr w:type="gramStart"/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report</w:t>
      </w:r>
      <w:proofErr w:type="gramEnd"/>
    </w:p>
    <w:p w14:paraId="034F672A" w14:textId="77777777" w:rsidR="00E73BA5" w:rsidRPr="00BD0F27" w:rsidRDefault="00E73BA5" w:rsidP="00E73BA5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="SimSun" w:hAnsi="Times New Roman" w:cs="Times New Roman"/>
          <w:b/>
          <w:bCs/>
          <w:color w:val="003300"/>
          <w:sz w:val="20"/>
          <w:szCs w:val="28"/>
        </w:rPr>
      </w:pPr>
    </w:p>
    <w:p w14:paraId="3A713D30" w14:textId="04BF0B3F" w:rsidR="00483520" w:rsidRPr="009D2500" w:rsidRDefault="005B2F5F" w:rsidP="00E45259">
      <w:pPr>
        <w:pStyle w:val="ListParagraph"/>
        <w:numPr>
          <w:ilvl w:val="2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Answer all the questions in exercises </w:t>
      </w:r>
      <w:r w:rsidR="00A5325B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9</w:t>
      </w:r>
      <w:r w:rsidR="0045183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1 to </w:t>
      </w:r>
      <w:proofErr w:type="gramStart"/>
      <w:r w:rsidR="00A5325B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9</w:t>
      </w:r>
      <w:r w:rsidR="0045183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6</w:t>
      </w:r>
      <w:proofErr w:type="gramEnd"/>
    </w:p>
    <w:p w14:paraId="23CE50D5" w14:textId="073928A6" w:rsidR="00793DE1" w:rsidRPr="00E73BA5" w:rsidRDefault="005B2F5F" w:rsidP="00E45259">
      <w:pPr>
        <w:pStyle w:val="ListParagraph"/>
        <w:numPr>
          <w:ilvl w:val="2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Analyze the difference between CFD/AFD a</w:t>
      </w:r>
      <w:r w:rsidR="00120A5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nd CFD/EFD and possible error 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sources</w:t>
      </w:r>
      <w:r w:rsidR="00E873C4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A6101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2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36D9236D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46C5CE89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D9129F9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350404E2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763C1A41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7AC82CBE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6C695C0C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0FD2F46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C0B4E19" w14:textId="77777777" w:rsidR="00E73BA5" w:rsidRP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34EA537C" w14:textId="77777777" w:rsidR="00010223" w:rsidRDefault="00F35DDE" w:rsidP="00E45259">
      <w:pPr>
        <w:pStyle w:val="ListParagraph"/>
        <w:keepNext/>
        <w:numPr>
          <w:ilvl w:val="0"/>
          <w:numId w:val="5"/>
        </w:numPr>
        <w:spacing w:before="240" w:after="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lastRenderedPageBreak/>
        <w:t xml:space="preserve">Grading </w:t>
      </w:r>
      <w:r w:rsidR="000F0790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scheme </w:t>
      </w: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for </w:t>
      </w:r>
      <w:r w:rsidR="00E92914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CFD Lab </w:t>
      </w: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Report </w:t>
      </w:r>
    </w:p>
    <w:p w14:paraId="5797CDD7" w14:textId="31C9CC78" w:rsidR="00F35DDE" w:rsidRPr="00010223" w:rsidRDefault="00E92914" w:rsidP="00010223">
      <w:pPr>
        <w:keepNext/>
        <w:spacing w:before="240" w:after="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</w:pPr>
      <w:r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>(Applied to all</w:t>
      </w:r>
      <w:r w:rsidR="00010223"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 xml:space="preserve"> CFD Lab</w:t>
      </w:r>
      <w:r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 xml:space="preserve"> reports)</w:t>
      </w:r>
    </w:p>
    <w:p w14:paraId="01BDE7E4" w14:textId="77777777" w:rsidR="00E767C3" w:rsidRDefault="00E767C3" w:rsidP="00E70679">
      <w:pPr>
        <w:pStyle w:val="ListParagraph"/>
        <w:keepNext/>
        <w:spacing w:after="60" w:line="240" w:lineRule="auto"/>
        <w:ind w:left="360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</w:p>
    <w:p w14:paraId="6F15D06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>Section</w:t>
      </w:r>
      <w:r w:rsidRPr="00E45259">
        <w:rPr>
          <w:rFonts w:ascii="Times New Roman" w:eastAsia="SimSun" w:hAnsi="Times New Roman" w:cs="Times New Roman" w:hint="eastAsia"/>
          <w:lang w:eastAsia="zh-CN"/>
        </w:rPr>
        <w:t xml:space="preserve"> </w:t>
      </w:r>
      <w:r w:rsidRPr="00E45259"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ab/>
        <w:t xml:space="preserve">                         Points</w:t>
      </w:r>
    </w:p>
    <w:p w14:paraId="4D8CEFFC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</w:p>
    <w:p w14:paraId="32DF7050" w14:textId="363319EC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1                 </w:t>
      </w:r>
      <w:r w:rsidRPr="00E45259">
        <w:rPr>
          <w:rFonts w:ascii="Times New Roman" w:eastAsia="SimSun" w:hAnsi="Times New Roman" w:cs="Times New Roman"/>
          <w:b/>
        </w:rPr>
        <w:t>Title Page</w:t>
      </w:r>
      <w:r w:rsidRPr="00E45259">
        <w:rPr>
          <w:rFonts w:ascii="Times New Roman" w:eastAsia="SimSun" w:hAnsi="Times New Roman" w:cs="Times New Roman"/>
        </w:rPr>
        <w:tab/>
        <w:t xml:space="preserve">                                                                                                  </w:t>
      </w:r>
      <w:r>
        <w:rPr>
          <w:rFonts w:ascii="Times New Roman" w:eastAsia="SimSun" w:hAnsi="Times New Roman" w:cs="Times New Roman"/>
        </w:rPr>
        <w:t xml:space="preserve"> 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5</w:t>
      </w:r>
    </w:p>
    <w:p w14:paraId="40E477C4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1 Course Name</w:t>
      </w:r>
    </w:p>
    <w:p w14:paraId="17D377B7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2 Title of report</w:t>
      </w:r>
    </w:p>
    <w:p w14:paraId="26A47555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3 Submitted to “Instructor’s name”</w:t>
      </w:r>
    </w:p>
    <w:p w14:paraId="0E360D28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4 Your name (with email address)</w:t>
      </w:r>
    </w:p>
    <w:p w14:paraId="4AA371C0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5 Your affiliation (group, section, department)</w:t>
      </w:r>
    </w:p>
    <w:p w14:paraId="7B4FB1C1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6 Date and time lab </w:t>
      </w:r>
      <w:proofErr w:type="gramStart"/>
      <w:r w:rsidRPr="00E45259">
        <w:rPr>
          <w:rFonts w:ascii="Times New Roman" w:eastAsia="SimSun" w:hAnsi="Times New Roman" w:cs="Times New Roman"/>
        </w:rPr>
        <w:t>conducted</w:t>
      </w:r>
      <w:proofErr w:type="gramEnd"/>
    </w:p>
    <w:p w14:paraId="3B63459B" w14:textId="4C01CEA0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2                 </w:t>
      </w:r>
      <w:r w:rsidRPr="00E45259">
        <w:rPr>
          <w:rFonts w:ascii="Times New Roman" w:eastAsia="SimSun" w:hAnsi="Times New Roman" w:cs="Times New Roman"/>
          <w:b/>
        </w:rPr>
        <w:t>Test and Simulation Design</w:t>
      </w:r>
      <w:r w:rsidRPr="00E45259">
        <w:rPr>
          <w:rFonts w:ascii="Times New Roman" w:eastAsia="SimSun" w:hAnsi="Times New Roman" w:cs="Times New Roman"/>
        </w:rPr>
        <w:tab/>
        <w:t xml:space="preserve">       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10</w:t>
      </w:r>
    </w:p>
    <w:p w14:paraId="6A7214F6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Purpose of CFD simulation </w:t>
      </w:r>
    </w:p>
    <w:p w14:paraId="359B1069" w14:textId="694820FC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3                 </w:t>
      </w:r>
      <w:r w:rsidRPr="00E45259">
        <w:rPr>
          <w:rFonts w:ascii="Times New Roman" w:eastAsia="SimSun" w:hAnsi="Times New Roman" w:cs="Times New Roman"/>
          <w:b/>
        </w:rPr>
        <w:t>CFD Process</w:t>
      </w:r>
      <w:r w:rsidRPr="00E45259">
        <w:rPr>
          <w:rFonts w:ascii="Times New Roman" w:eastAsia="SimSun" w:hAnsi="Times New Roman" w:cs="Times New Roman"/>
        </w:rPr>
        <w:tab/>
        <w:t xml:space="preserve">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20</w:t>
      </w:r>
    </w:p>
    <w:p w14:paraId="18D16D54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  <w:lang w:eastAsia="zh-C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Describe in your own words how you implemented CFD </w:t>
      </w:r>
      <w:proofErr w:type="gramStart"/>
      <w:r w:rsidRPr="00E45259">
        <w:rPr>
          <w:rFonts w:ascii="Times New Roman" w:eastAsia="SimSun" w:hAnsi="Times New Roman" w:cs="Times New Roman"/>
          <w:lang w:eastAsia="zh-CN"/>
        </w:rPr>
        <w:t>process</w:t>
      </w:r>
      <w:proofErr w:type="gramEnd"/>
      <w:r w:rsidRPr="00E45259">
        <w:rPr>
          <w:rFonts w:ascii="Times New Roman" w:eastAsia="SimSun" w:hAnsi="Times New Roman" w:cs="Times New Roman"/>
          <w:lang w:eastAsia="zh-CN"/>
        </w:rPr>
        <w:t xml:space="preserve"> </w:t>
      </w:r>
    </w:p>
    <w:p w14:paraId="355BF98C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(Hint: CFD process block diagram)</w:t>
      </w:r>
    </w:p>
    <w:p w14:paraId="24813505" w14:textId="76C2703F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4                 </w:t>
      </w:r>
      <w:r w:rsidRPr="00E45259">
        <w:rPr>
          <w:rFonts w:ascii="Times New Roman" w:eastAsia="SimSun" w:hAnsi="Times New Roman" w:cs="Times New Roman"/>
          <w:b/>
        </w:rPr>
        <w:t>Data Analysis and Discussion</w:t>
      </w:r>
      <w:r w:rsidR="00D0670B">
        <w:rPr>
          <w:rFonts w:ascii="Times New Roman" w:eastAsia="SimSun" w:hAnsi="Times New Roman" w:cs="Times New Roman"/>
          <w:b/>
        </w:rPr>
        <w:t xml:space="preserve"> </w:t>
      </w:r>
      <w:r w:rsidR="00D0670B" w:rsidRPr="00D0670B">
        <w:rPr>
          <w:rFonts w:ascii="Times New Roman" w:eastAsia="SimSun" w:hAnsi="Times New Roman" w:cs="Times New Roman"/>
          <w:b/>
          <w:color w:val="FF0000"/>
          <w:highlight w:val="green"/>
        </w:rPr>
        <w:sym w:font="Wingdings" w:char="F0DF"/>
      </w:r>
      <w:r w:rsidR="00D0670B" w:rsidRPr="00D0670B">
        <w:rPr>
          <w:rFonts w:ascii="Times New Roman" w:eastAsia="SimSun" w:hAnsi="Times New Roman" w:cs="Times New Roman"/>
          <w:b/>
          <w:color w:val="FF0000"/>
          <w:highlight w:val="green"/>
        </w:rPr>
        <w:t>Section 9</w:t>
      </w:r>
      <w:r w:rsidR="000673ED">
        <w:rPr>
          <w:rFonts w:ascii="Times New Roman" w:eastAsia="SimSun" w:hAnsi="Times New Roman" w:cs="Times New Roman"/>
          <w:b/>
          <w:color w:val="FF0000"/>
          <w:highlight w:val="green"/>
        </w:rPr>
        <w:t xml:space="preserve"> (Page# 51) for CFD Lab 1</w:t>
      </w:r>
      <w:r w:rsidRPr="00E45259">
        <w:rPr>
          <w:rFonts w:ascii="Times New Roman" w:eastAsia="SimSun" w:hAnsi="Times New Roman" w:cs="Times New Roman"/>
        </w:rPr>
        <w:t xml:space="preserve">             </w:t>
      </w:r>
      <w:r>
        <w:rPr>
          <w:rFonts w:ascii="Times New Roman" w:eastAsia="SimSun" w:hAnsi="Times New Roman" w:cs="Times New Roman"/>
        </w:rPr>
        <w:t xml:space="preserve">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45</w:t>
      </w:r>
    </w:p>
    <w:p w14:paraId="0BDBCD66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NewRoman" w:eastAsia="SimSun" w:hAnsi="TimesNewRoman" w:cs="TimesNewRoman"/>
          <w:lang w:eastAsia="zh-C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</w:t>
      </w:r>
      <w:r w:rsidRPr="00E45259">
        <w:rPr>
          <w:rFonts w:ascii="TimesNewRoman" w:eastAsia="SimSun" w:hAnsi="TimesNewRoman" w:cs="TimesNewRoman"/>
          <w:lang w:eastAsia="zh-CN"/>
        </w:rPr>
        <w:t xml:space="preserve">Answer questions given in </w:t>
      </w:r>
      <w:r w:rsidRPr="00E45259">
        <w:rPr>
          <w:rFonts w:ascii="TimesNewRoman" w:eastAsia="SimSun" w:hAnsi="TimesNewRoman" w:cs="TimesNewRoman"/>
          <w:b/>
          <w:lang w:eastAsia="zh-CN"/>
        </w:rPr>
        <w:t>Exercises</w:t>
      </w:r>
      <w:r w:rsidRPr="00E45259">
        <w:rPr>
          <w:rFonts w:ascii="TimesNewRoman" w:eastAsia="SimSun" w:hAnsi="TimesNewRoman" w:cs="TimesNewRoman"/>
          <w:lang w:eastAsia="zh-CN"/>
        </w:rPr>
        <w:t xml:space="preserve"> of the CFD lab </w:t>
      </w:r>
      <w:proofErr w:type="gramStart"/>
      <w:r w:rsidRPr="00E45259">
        <w:rPr>
          <w:rFonts w:ascii="TimesNewRoman" w:eastAsia="SimSun" w:hAnsi="TimesNewRoman" w:cs="TimesNewRoman"/>
          <w:lang w:eastAsia="zh-CN"/>
        </w:rPr>
        <w:t>handouts</w:t>
      </w:r>
      <w:proofErr w:type="gramEnd"/>
    </w:p>
    <w:p w14:paraId="0A636799" w14:textId="41FFF226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10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5                 </w:t>
      </w:r>
      <w:r w:rsidRPr="00E45259">
        <w:rPr>
          <w:rFonts w:ascii="Times New Roman" w:eastAsia="SimSun" w:hAnsi="Times New Roman" w:cs="Times New Roman"/>
          <w:b/>
        </w:rPr>
        <w:t>Conclusions</w:t>
      </w:r>
      <w:r w:rsidRPr="00E45259">
        <w:rPr>
          <w:rFonts w:ascii="Times New Roman" w:eastAsia="SimSun" w:hAnsi="Times New Roman" w:cs="Times New Roman"/>
        </w:rPr>
        <w:tab/>
        <w:t xml:space="preserve">              </w:t>
      </w:r>
      <w:r>
        <w:rPr>
          <w:rFonts w:ascii="Times New Roman" w:eastAsia="SimSun" w:hAnsi="Times New Roman" w:cs="Times New Roman"/>
        </w:rPr>
        <w:t xml:space="preserve">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20</w:t>
      </w:r>
    </w:p>
    <w:p w14:paraId="228A0C23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Conclusions regarding achieving purpose of </w:t>
      </w:r>
      <w:proofErr w:type="gramStart"/>
      <w:r w:rsidRPr="00E45259">
        <w:rPr>
          <w:rFonts w:ascii="Times New Roman" w:eastAsia="SimSun" w:hAnsi="Times New Roman" w:cs="Times New Roman"/>
        </w:rPr>
        <w:t>simulation</w:t>
      </w:r>
      <w:proofErr w:type="gramEnd"/>
    </w:p>
    <w:p w14:paraId="25004CFE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what you learned from </w:t>
      </w:r>
      <w:proofErr w:type="gramStart"/>
      <w:r w:rsidRPr="00E45259">
        <w:rPr>
          <w:rFonts w:ascii="Times New Roman" w:eastAsia="SimSun" w:hAnsi="Times New Roman" w:cs="Times New Roman"/>
        </w:rPr>
        <w:t>CFD</w:t>
      </w:r>
      <w:proofErr w:type="gramEnd"/>
    </w:p>
    <w:p w14:paraId="1796818B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the “hands-on” </w:t>
      </w:r>
      <w:proofErr w:type="gramStart"/>
      <w:r w:rsidRPr="00E45259">
        <w:rPr>
          <w:rFonts w:ascii="Times New Roman" w:eastAsia="SimSun" w:hAnsi="Times New Roman" w:cs="Times New Roman"/>
        </w:rPr>
        <w:t>part</w:t>
      </w:r>
      <w:proofErr w:type="gramEnd"/>
    </w:p>
    <w:p w14:paraId="03F4801A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future work and any </w:t>
      </w:r>
      <w:proofErr w:type="gramStart"/>
      <w:r w:rsidRPr="00E45259">
        <w:rPr>
          <w:rFonts w:ascii="Times New Roman" w:eastAsia="SimSun" w:hAnsi="Times New Roman" w:cs="Times New Roman"/>
        </w:rPr>
        <w:t>improvements</w:t>
      </w:r>
      <w:proofErr w:type="gramEnd"/>
      <w:r w:rsidRPr="00E45259">
        <w:rPr>
          <w:rFonts w:ascii="Times New Roman" w:eastAsia="SimSun" w:hAnsi="Times New Roman" w:cs="Times New Roman"/>
        </w:rPr>
        <w:t xml:space="preserve"> </w:t>
      </w:r>
    </w:p>
    <w:p w14:paraId="55E30750" w14:textId="27EF4167" w:rsid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                                                                                                                       </w:t>
      </w:r>
      <w:r>
        <w:rPr>
          <w:rFonts w:ascii="Times New Roman" w:eastAsia="SimSun" w:hAnsi="Times New Roman" w:cs="Times New Roman"/>
        </w:rPr>
        <w:t xml:space="preserve">     Total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100</w:t>
      </w:r>
    </w:p>
    <w:p w14:paraId="6AB8C4D2" w14:textId="77777777" w:rsidR="00E767C3" w:rsidRDefault="00E767C3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</w:p>
    <w:p w14:paraId="4D639E54" w14:textId="77777777" w:rsidR="00E767C3" w:rsidRPr="00E45259" w:rsidRDefault="00E767C3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</w:p>
    <w:p w14:paraId="019C65C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  <w:b/>
        </w:rPr>
        <w:t>Additional Instructions</w:t>
      </w:r>
      <w:r w:rsidRPr="00E45259">
        <w:rPr>
          <w:rFonts w:ascii="Times New Roman" w:eastAsia="SimSun" w:hAnsi="Times New Roman" w:cs="Times New Roman"/>
        </w:rPr>
        <w:t>:</w:t>
      </w:r>
    </w:p>
    <w:p w14:paraId="67FA25D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</w:p>
    <w:p w14:paraId="028B7891" w14:textId="77777777" w:rsidR="00E45259" w:rsidRPr="00E45259" w:rsidRDefault="00E45259" w:rsidP="00E45259">
      <w:pPr>
        <w:numPr>
          <w:ilvl w:val="0"/>
          <w:numId w:val="6"/>
        </w:num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Each student is required to hand in individual lab report. </w:t>
      </w:r>
    </w:p>
    <w:p w14:paraId="3B9CF31F" w14:textId="77777777" w:rsidR="00E45259" w:rsidRPr="00E45259" w:rsidRDefault="00E45259" w:rsidP="00E45259">
      <w:pPr>
        <w:numPr>
          <w:ilvl w:val="0"/>
          <w:numId w:val="6"/>
        </w:num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>Conventions for graphical presentation (</w:t>
      </w:r>
      <w:r w:rsidRPr="00E45259">
        <w:rPr>
          <w:rFonts w:ascii="Times New Roman" w:eastAsia="SimSun" w:hAnsi="Times New Roman" w:cs="Times New Roman"/>
          <w:b/>
        </w:rPr>
        <w:t>CFD</w:t>
      </w:r>
      <w:r w:rsidRPr="00E45259">
        <w:rPr>
          <w:rFonts w:ascii="Times New Roman" w:eastAsia="SimSun" w:hAnsi="Times New Roman" w:cs="Times New Roman"/>
        </w:rPr>
        <w:t>):</w:t>
      </w:r>
    </w:p>
    <w:p w14:paraId="0F27B8B2" w14:textId="77777777" w:rsidR="00E45259" w:rsidRPr="00E45259" w:rsidRDefault="00E45259" w:rsidP="00E45259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lang w:eastAsia="zh-CN"/>
        </w:rPr>
        <w:t xml:space="preserve">             </w:t>
      </w:r>
      <w:r w:rsidRPr="00E45259">
        <w:rPr>
          <w:rFonts w:ascii="Times New Roman" w:eastAsia="SimSun" w:hAnsi="Times New Roman" w:cs="Times New Roman"/>
          <w:b/>
          <w:bCs/>
          <w:lang w:eastAsia="zh-CN"/>
        </w:rPr>
        <w:tab/>
      </w:r>
      <w:r w:rsidRPr="00E45259">
        <w:rPr>
          <w:rFonts w:ascii="Times New Roman" w:eastAsia="SimSun" w:hAnsi="Times New Roman" w:cs="Times New Roman"/>
          <w:b/>
          <w:bCs/>
          <w:lang w:eastAsia="zh-CN"/>
        </w:rPr>
        <w:tab/>
        <w:t xml:space="preserve">* </w:t>
      </w:r>
      <w:r w:rsidRPr="00E45259">
        <w:rPr>
          <w:rFonts w:ascii="Times New Roman" w:eastAsia="SimSun" w:hAnsi="Times New Roman" w:cs="Times New Roman"/>
          <w:lang w:eastAsia="zh-CN"/>
        </w:rPr>
        <w:t>Color print of figures recommended but not required</w:t>
      </w:r>
    </w:p>
    <w:p w14:paraId="01E53346" w14:textId="77777777" w:rsidR="00E45259" w:rsidRPr="00E45259" w:rsidRDefault="00E45259" w:rsidP="00E45259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Cs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lang w:eastAsia="zh-CN"/>
        </w:rPr>
        <w:t xml:space="preserve">       </w:t>
      </w:r>
      <w:r w:rsidRPr="00E45259">
        <w:rPr>
          <w:rFonts w:ascii="Times New Roman" w:eastAsia="SimSun" w:hAnsi="Times New Roman" w:cs="Times New Roman"/>
          <w:bCs/>
          <w:lang w:eastAsia="zh-CN"/>
        </w:rPr>
        <w:t>3. Reports will not be graded unless section 1 is included and complete</w:t>
      </w:r>
    </w:p>
    <w:p w14:paraId="0DD5AA7A" w14:textId="77777777" w:rsidR="00E45259" w:rsidRPr="00E45259" w:rsidRDefault="00E45259" w:rsidP="00E45259">
      <w:pPr>
        <w:keepNext/>
        <w:spacing w:before="240" w:after="6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</w:p>
    <w:p w14:paraId="4DA12FBB" w14:textId="77777777" w:rsidR="00F35DDE" w:rsidRPr="00F35DDE" w:rsidRDefault="00F35DDE" w:rsidP="00F35DDE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8"/>
        </w:rPr>
      </w:pPr>
    </w:p>
    <w:sectPr w:rsidR="00F35DDE" w:rsidRPr="00F35DDE">
      <w:headerReference w:type="default" r:id="rId1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6A13D1" w14:textId="77777777" w:rsidR="00C24620" w:rsidRDefault="00C24620" w:rsidP="005D728B">
      <w:pPr>
        <w:spacing w:after="0" w:line="240" w:lineRule="auto"/>
      </w:pPr>
      <w:r>
        <w:separator/>
      </w:r>
    </w:p>
  </w:endnote>
  <w:endnote w:type="continuationSeparator" w:id="0">
    <w:p w14:paraId="3D54CA73" w14:textId="77777777" w:rsidR="00C24620" w:rsidRDefault="00C24620" w:rsidP="005D728B">
      <w:pPr>
        <w:spacing w:after="0" w:line="240" w:lineRule="auto"/>
      </w:pPr>
      <w:r>
        <w:continuationSeparator/>
      </w:r>
    </w:p>
  </w:endnote>
  <w:endnote w:type="continuationNotice" w:id="1">
    <w:p w14:paraId="64E1832D" w14:textId="77777777" w:rsidR="00C24620" w:rsidRDefault="00C2462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9CB2B7" w14:textId="77777777" w:rsidR="00C24620" w:rsidRDefault="00C24620" w:rsidP="005D728B">
      <w:pPr>
        <w:spacing w:after="0" w:line="240" w:lineRule="auto"/>
      </w:pPr>
      <w:r>
        <w:separator/>
      </w:r>
    </w:p>
  </w:footnote>
  <w:footnote w:type="continuationSeparator" w:id="0">
    <w:p w14:paraId="4C813E38" w14:textId="77777777" w:rsidR="00C24620" w:rsidRDefault="00C24620" w:rsidP="005D728B">
      <w:pPr>
        <w:spacing w:after="0" w:line="240" w:lineRule="auto"/>
      </w:pPr>
      <w:r>
        <w:continuationSeparator/>
      </w:r>
    </w:p>
  </w:footnote>
  <w:footnote w:type="continuationNotice" w:id="1">
    <w:p w14:paraId="5536C827" w14:textId="77777777" w:rsidR="00C24620" w:rsidRDefault="00C2462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00711460"/>
      <w:docPartObj>
        <w:docPartGallery w:val="Page Numbers (Top of Page)"/>
        <w:docPartUnique/>
      </w:docPartObj>
    </w:sdtPr>
    <w:sdtEndPr>
      <w:rPr>
        <w:rFonts w:ascii="Times" w:hAnsi="Times" w:cs="Times"/>
        <w:noProof/>
      </w:rPr>
    </w:sdtEndPr>
    <w:sdtContent>
      <w:p w14:paraId="6F7FE7E2" w14:textId="13F2BCF6" w:rsidR="00683552" w:rsidRPr="00AF7271" w:rsidRDefault="00683552">
        <w:pPr>
          <w:pStyle w:val="Header"/>
          <w:jc w:val="right"/>
          <w:rPr>
            <w:rFonts w:ascii="Times" w:hAnsi="Times" w:cs="Times"/>
          </w:rPr>
        </w:pPr>
        <w:r w:rsidRPr="00AF7271">
          <w:rPr>
            <w:rFonts w:ascii="Times" w:hAnsi="Times" w:cs="Times"/>
          </w:rPr>
          <w:fldChar w:fldCharType="begin"/>
        </w:r>
        <w:r w:rsidRPr="00AF7271">
          <w:rPr>
            <w:rFonts w:ascii="Times" w:hAnsi="Times" w:cs="Times"/>
          </w:rPr>
          <w:instrText xml:space="preserve"> PAGE   \* MERGEFORMAT </w:instrText>
        </w:r>
        <w:r w:rsidRPr="00AF7271">
          <w:rPr>
            <w:rFonts w:ascii="Times" w:hAnsi="Times" w:cs="Times"/>
          </w:rPr>
          <w:fldChar w:fldCharType="separate"/>
        </w:r>
        <w:r w:rsidR="00BE1981">
          <w:rPr>
            <w:rFonts w:ascii="Times" w:hAnsi="Times" w:cs="Times"/>
            <w:noProof/>
          </w:rPr>
          <w:t>22</w:t>
        </w:r>
        <w:r w:rsidRPr="00AF7271">
          <w:rPr>
            <w:rFonts w:ascii="Times" w:hAnsi="Times" w:cs="Times"/>
            <w:noProof/>
          </w:rPr>
          <w:fldChar w:fldCharType="end"/>
        </w:r>
      </w:p>
    </w:sdtContent>
  </w:sdt>
  <w:p w14:paraId="516AFDA9" w14:textId="77777777" w:rsidR="00683552" w:rsidRDefault="0068355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8649F"/>
    <w:multiLevelType w:val="hybridMultilevel"/>
    <w:tmpl w:val="5954630A"/>
    <w:lvl w:ilvl="0" w:tplc="202C8FC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FF0000"/>
        <w:sz w:val="28"/>
      </w:rPr>
    </w:lvl>
    <w:lvl w:ilvl="1" w:tplc="F20671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000000" w:themeColor="text1"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E543019"/>
    <w:multiLevelType w:val="hybridMultilevel"/>
    <w:tmpl w:val="9E244D2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501EF6"/>
    <w:multiLevelType w:val="multilevel"/>
    <w:tmpl w:val="0AC6A87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  <w:rPr>
        <w:b/>
        <w:color w:val="auto"/>
        <w:sz w:val="24"/>
        <w:szCs w:val="24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sz w:val="24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F00604F"/>
    <w:multiLevelType w:val="hybridMultilevel"/>
    <w:tmpl w:val="0C8A77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0D73C5"/>
    <w:multiLevelType w:val="hybridMultilevel"/>
    <w:tmpl w:val="380EE610"/>
    <w:lvl w:ilvl="0" w:tplc="AB88F0F0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5" w15:restartNumberingAfterBreak="0">
    <w:nsid w:val="509A7262"/>
    <w:multiLevelType w:val="hybridMultilevel"/>
    <w:tmpl w:val="3BCC5948"/>
    <w:lvl w:ilvl="0" w:tplc="7D54672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9445E90"/>
    <w:multiLevelType w:val="hybridMultilevel"/>
    <w:tmpl w:val="09E63C6C"/>
    <w:lvl w:ilvl="0" w:tplc="BBE4CCCA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SimSun" w:hAnsi="Symbol" w:cs="Times New Roman" w:hint="default"/>
      </w:rPr>
    </w:lvl>
    <w:lvl w:ilvl="1" w:tplc="65026BA6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color w:val="000000" w:themeColor="text1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724A6155"/>
    <w:multiLevelType w:val="hybridMultilevel"/>
    <w:tmpl w:val="D22C73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62F3C23"/>
    <w:multiLevelType w:val="hybridMultilevel"/>
    <w:tmpl w:val="044AD2C4"/>
    <w:lvl w:ilvl="0" w:tplc="2D58EE6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891234370">
    <w:abstractNumId w:val="6"/>
  </w:num>
  <w:num w:numId="2" w16cid:durableId="764611761">
    <w:abstractNumId w:val="1"/>
  </w:num>
  <w:num w:numId="3" w16cid:durableId="1932734653">
    <w:abstractNumId w:val="0"/>
  </w:num>
  <w:num w:numId="4" w16cid:durableId="842276683">
    <w:abstractNumId w:val="4"/>
  </w:num>
  <w:num w:numId="5" w16cid:durableId="1149593940">
    <w:abstractNumId w:val="2"/>
  </w:num>
  <w:num w:numId="6" w16cid:durableId="1589074439">
    <w:abstractNumId w:val="7"/>
  </w:num>
  <w:num w:numId="7" w16cid:durableId="637687182">
    <w:abstractNumId w:val="3"/>
  </w:num>
  <w:num w:numId="8" w16cid:durableId="823663031">
    <w:abstractNumId w:val="5"/>
  </w:num>
  <w:num w:numId="9" w16cid:durableId="1055544229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6" w:nlCheck="1" w:checkStyle="1"/>
  <w:activeWritingStyle w:appName="MSWord" w:lang="en-US" w:vendorID="64" w:dllVersion="0" w:nlCheck="1" w:checkStyle="0"/>
  <w:proofState w:spelling="clean" w:grammar="clean"/>
  <w:defaultTabStop w:val="720"/>
  <w:characterSpacingControl w:val="doNotCompress"/>
  <w:hdrShapeDefaults>
    <o:shapedefaults v:ext="edit" spidmax="18433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DMxNTM3MDW1MDQzsjBT0lEKTi0uzszPAykwqgUAOxoljywAAAA="/>
  </w:docVars>
  <w:rsids>
    <w:rsidRoot w:val="00A70B13"/>
    <w:rsid w:val="00001009"/>
    <w:rsid w:val="00001561"/>
    <w:rsid w:val="00003086"/>
    <w:rsid w:val="00004AA4"/>
    <w:rsid w:val="00007168"/>
    <w:rsid w:val="00010223"/>
    <w:rsid w:val="000123DB"/>
    <w:rsid w:val="000124F7"/>
    <w:rsid w:val="00013D53"/>
    <w:rsid w:val="00014170"/>
    <w:rsid w:val="00014327"/>
    <w:rsid w:val="00021F41"/>
    <w:rsid w:val="00024CB9"/>
    <w:rsid w:val="0002536C"/>
    <w:rsid w:val="00027BB9"/>
    <w:rsid w:val="000324A8"/>
    <w:rsid w:val="00033D45"/>
    <w:rsid w:val="0003585F"/>
    <w:rsid w:val="00037446"/>
    <w:rsid w:val="00040D9C"/>
    <w:rsid w:val="00042448"/>
    <w:rsid w:val="00042F9F"/>
    <w:rsid w:val="00045DC5"/>
    <w:rsid w:val="000474D1"/>
    <w:rsid w:val="00050151"/>
    <w:rsid w:val="00052F8D"/>
    <w:rsid w:val="000531ED"/>
    <w:rsid w:val="000559DE"/>
    <w:rsid w:val="00055A34"/>
    <w:rsid w:val="00055B33"/>
    <w:rsid w:val="0005751F"/>
    <w:rsid w:val="000576C2"/>
    <w:rsid w:val="000616AD"/>
    <w:rsid w:val="00062824"/>
    <w:rsid w:val="000629F4"/>
    <w:rsid w:val="00062FD3"/>
    <w:rsid w:val="0006458C"/>
    <w:rsid w:val="000663B8"/>
    <w:rsid w:val="00066FDB"/>
    <w:rsid w:val="000673ED"/>
    <w:rsid w:val="00067FFB"/>
    <w:rsid w:val="00073D10"/>
    <w:rsid w:val="00074291"/>
    <w:rsid w:val="00074EF5"/>
    <w:rsid w:val="00084658"/>
    <w:rsid w:val="00087E9B"/>
    <w:rsid w:val="0009130D"/>
    <w:rsid w:val="00097B3D"/>
    <w:rsid w:val="000A3F42"/>
    <w:rsid w:val="000B781E"/>
    <w:rsid w:val="000C3988"/>
    <w:rsid w:val="000C4482"/>
    <w:rsid w:val="000C6665"/>
    <w:rsid w:val="000D3F00"/>
    <w:rsid w:val="000D48F8"/>
    <w:rsid w:val="000D5B27"/>
    <w:rsid w:val="000D647A"/>
    <w:rsid w:val="000E11F3"/>
    <w:rsid w:val="000E3E3A"/>
    <w:rsid w:val="000E5F7A"/>
    <w:rsid w:val="000E7AF4"/>
    <w:rsid w:val="000F0790"/>
    <w:rsid w:val="000F125C"/>
    <w:rsid w:val="000F628F"/>
    <w:rsid w:val="00102F7B"/>
    <w:rsid w:val="001045BE"/>
    <w:rsid w:val="00105302"/>
    <w:rsid w:val="00107082"/>
    <w:rsid w:val="00107BF2"/>
    <w:rsid w:val="00112068"/>
    <w:rsid w:val="00112226"/>
    <w:rsid w:val="001123EA"/>
    <w:rsid w:val="001144C5"/>
    <w:rsid w:val="00114CDE"/>
    <w:rsid w:val="00115D38"/>
    <w:rsid w:val="00115F41"/>
    <w:rsid w:val="00117211"/>
    <w:rsid w:val="00117422"/>
    <w:rsid w:val="00120A5E"/>
    <w:rsid w:val="001218A0"/>
    <w:rsid w:val="001238AB"/>
    <w:rsid w:val="00125518"/>
    <w:rsid w:val="001263DB"/>
    <w:rsid w:val="0013209B"/>
    <w:rsid w:val="00132778"/>
    <w:rsid w:val="00132D98"/>
    <w:rsid w:val="001340B2"/>
    <w:rsid w:val="0013412A"/>
    <w:rsid w:val="00137821"/>
    <w:rsid w:val="00141090"/>
    <w:rsid w:val="0014159D"/>
    <w:rsid w:val="00142B34"/>
    <w:rsid w:val="00143C1A"/>
    <w:rsid w:val="001460AA"/>
    <w:rsid w:val="00147857"/>
    <w:rsid w:val="001516AC"/>
    <w:rsid w:val="00151E1D"/>
    <w:rsid w:val="001525C7"/>
    <w:rsid w:val="00152E1B"/>
    <w:rsid w:val="00153165"/>
    <w:rsid w:val="00153367"/>
    <w:rsid w:val="00153B36"/>
    <w:rsid w:val="00154C15"/>
    <w:rsid w:val="00155550"/>
    <w:rsid w:val="00155A54"/>
    <w:rsid w:val="00155B85"/>
    <w:rsid w:val="0016072B"/>
    <w:rsid w:val="001609D2"/>
    <w:rsid w:val="001614DB"/>
    <w:rsid w:val="00161A2B"/>
    <w:rsid w:val="00162496"/>
    <w:rsid w:val="00164A2F"/>
    <w:rsid w:val="001665C9"/>
    <w:rsid w:val="00172296"/>
    <w:rsid w:val="001747A8"/>
    <w:rsid w:val="001753E7"/>
    <w:rsid w:val="001764CF"/>
    <w:rsid w:val="00177DE3"/>
    <w:rsid w:val="00186E3F"/>
    <w:rsid w:val="00192CF0"/>
    <w:rsid w:val="001965BD"/>
    <w:rsid w:val="00196602"/>
    <w:rsid w:val="001A3854"/>
    <w:rsid w:val="001A40A0"/>
    <w:rsid w:val="001A62A4"/>
    <w:rsid w:val="001B2101"/>
    <w:rsid w:val="001B3F4B"/>
    <w:rsid w:val="001B4C79"/>
    <w:rsid w:val="001B6F9F"/>
    <w:rsid w:val="001C3D1E"/>
    <w:rsid w:val="001C5231"/>
    <w:rsid w:val="001C7601"/>
    <w:rsid w:val="001D023F"/>
    <w:rsid w:val="001D04FD"/>
    <w:rsid w:val="001D1854"/>
    <w:rsid w:val="001D7A3D"/>
    <w:rsid w:val="001E1375"/>
    <w:rsid w:val="001E1F87"/>
    <w:rsid w:val="001E4077"/>
    <w:rsid w:val="001E4F11"/>
    <w:rsid w:val="001E7151"/>
    <w:rsid w:val="001F0869"/>
    <w:rsid w:val="001F2E6B"/>
    <w:rsid w:val="001F596E"/>
    <w:rsid w:val="001F7EA2"/>
    <w:rsid w:val="00200A53"/>
    <w:rsid w:val="00201F9A"/>
    <w:rsid w:val="00202487"/>
    <w:rsid w:val="00204814"/>
    <w:rsid w:val="00205E95"/>
    <w:rsid w:val="0021175F"/>
    <w:rsid w:val="0021326E"/>
    <w:rsid w:val="00215968"/>
    <w:rsid w:val="00217283"/>
    <w:rsid w:val="0021765F"/>
    <w:rsid w:val="00220963"/>
    <w:rsid w:val="00220F49"/>
    <w:rsid w:val="00221C32"/>
    <w:rsid w:val="002224A1"/>
    <w:rsid w:val="00223058"/>
    <w:rsid w:val="00223F7A"/>
    <w:rsid w:val="00224584"/>
    <w:rsid w:val="00226A82"/>
    <w:rsid w:val="00226FA3"/>
    <w:rsid w:val="0022759C"/>
    <w:rsid w:val="00230B1C"/>
    <w:rsid w:val="00235D43"/>
    <w:rsid w:val="0023696F"/>
    <w:rsid w:val="00236E85"/>
    <w:rsid w:val="00236F83"/>
    <w:rsid w:val="0024384A"/>
    <w:rsid w:val="00250193"/>
    <w:rsid w:val="00252456"/>
    <w:rsid w:val="00254664"/>
    <w:rsid w:val="00256E50"/>
    <w:rsid w:val="002613F1"/>
    <w:rsid w:val="00262096"/>
    <w:rsid w:val="0026222D"/>
    <w:rsid w:val="00263178"/>
    <w:rsid w:val="00263AFC"/>
    <w:rsid w:val="00263B44"/>
    <w:rsid w:val="00263C2A"/>
    <w:rsid w:val="00264B3A"/>
    <w:rsid w:val="0026640B"/>
    <w:rsid w:val="00270C32"/>
    <w:rsid w:val="00270DAF"/>
    <w:rsid w:val="00273B63"/>
    <w:rsid w:val="00273F7C"/>
    <w:rsid w:val="0028037F"/>
    <w:rsid w:val="00280E58"/>
    <w:rsid w:val="00280F92"/>
    <w:rsid w:val="00282B66"/>
    <w:rsid w:val="00282D9E"/>
    <w:rsid w:val="0028396E"/>
    <w:rsid w:val="0028482E"/>
    <w:rsid w:val="0028642F"/>
    <w:rsid w:val="002866E3"/>
    <w:rsid w:val="00291026"/>
    <w:rsid w:val="00292810"/>
    <w:rsid w:val="002A66C8"/>
    <w:rsid w:val="002A7D4D"/>
    <w:rsid w:val="002B422E"/>
    <w:rsid w:val="002B52B3"/>
    <w:rsid w:val="002C031E"/>
    <w:rsid w:val="002C0475"/>
    <w:rsid w:val="002C0E83"/>
    <w:rsid w:val="002C16A1"/>
    <w:rsid w:val="002C2FCA"/>
    <w:rsid w:val="002C433D"/>
    <w:rsid w:val="002C5DE9"/>
    <w:rsid w:val="002C679C"/>
    <w:rsid w:val="002C72D9"/>
    <w:rsid w:val="002D1804"/>
    <w:rsid w:val="002D2B7A"/>
    <w:rsid w:val="002D3F2E"/>
    <w:rsid w:val="002D698F"/>
    <w:rsid w:val="002D6E39"/>
    <w:rsid w:val="002E5D72"/>
    <w:rsid w:val="002E7073"/>
    <w:rsid w:val="002F0566"/>
    <w:rsid w:val="002F0BB0"/>
    <w:rsid w:val="002F1988"/>
    <w:rsid w:val="002F3845"/>
    <w:rsid w:val="002F3EC0"/>
    <w:rsid w:val="002F4287"/>
    <w:rsid w:val="003123A3"/>
    <w:rsid w:val="00315804"/>
    <w:rsid w:val="00320B63"/>
    <w:rsid w:val="00321FB1"/>
    <w:rsid w:val="0032307D"/>
    <w:rsid w:val="003258CC"/>
    <w:rsid w:val="003264DA"/>
    <w:rsid w:val="003318B4"/>
    <w:rsid w:val="0033205F"/>
    <w:rsid w:val="00337329"/>
    <w:rsid w:val="00343CF8"/>
    <w:rsid w:val="003440DF"/>
    <w:rsid w:val="00345E88"/>
    <w:rsid w:val="0034685B"/>
    <w:rsid w:val="00350F13"/>
    <w:rsid w:val="00351978"/>
    <w:rsid w:val="00352C31"/>
    <w:rsid w:val="00354391"/>
    <w:rsid w:val="00357128"/>
    <w:rsid w:val="00361546"/>
    <w:rsid w:val="00361891"/>
    <w:rsid w:val="0036322B"/>
    <w:rsid w:val="0036495E"/>
    <w:rsid w:val="003715A9"/>
    <w:rsid w:val="0037177F"/>
    <w:rsid w:val="003719BE"/>
    <w:rsid w:val="00371D6E"/>
    <w:rsid w:val="00372626"/>
    <w:rsid w:val="00373CB5"/>
    <w:rsid w:val="003753D1"/>
    <w:rsid w:val="00380C46"/>
    <w:rsid w:val="00381DAD"/>
    <w:rsid w:val="00382111"/>
    <w:rsid w:val="003831D5"/>
    <w:rsid w:val="003846DA"/>
    <w:rsid w:val="00386841"/>
    <w:rsid w:val="003878CB"/>
    <w:rsid w:val="00390B3C"/>
    <w:rsid w:val="003932D6"/>
    <w:rsid w:val="00394F12"/>
    <w:rsid w:val="00396AD0"/>
    <w:rsid w:val="003A00B4"/>
    <w:rsid w:val="003A0A84"/>
    <w:rsid w:val="003A0E62"/>
    <w:rsid w:val="003A1190"/>
    <w:rsid w:val="003A25C9"/>
    <w:rsid w:val="003A5FE1"/>
    <w:rsid w:val="003A6283"/>
    <w:rsid w:val="003B18C0"/>
    <w:rsid w:val="003B21CC"/>
    <w:rsid w:val="003B31E4"/>
    <w:rsid w:val="003B3AFA"/>
    <w:rsid w:val="003B580A"/>
    <w:rsid w:val="003B734E"/>
    <w:rsid w:val="003C4378"/>
    <w:rsid w:val="003C4D60"/>
    <w:rsid w:val="003C5758"/>
    <w:rsid w:val="003C575D"/>
    <w:rsid w:val="003C5987"/>
    <w:rsid w:val="003C6943"/>
    <w:rsid w:val="003D390D"/>
    <w:rsid w:val="003E09DB"/>
    <w:rsid w:val="003E0A36"/>
    <w:rsid w:val="003E1333"/>
    <w:rsid w:val="003E239E"/>
    <w:rsid w:val="003E4782"/>
    <w:rsid w:val="003E51EB"/>
    <w:rsid w:val="003E581F"/>
    <w:rsid w:val="003E5D8F"/>
    <w:rsid w:val="003E6F1E"/>
    <w:rsid w:val="003F40F5"/>
    <w:rsid w:val="003F531D"/>
    <w:rsid w:val="003F78B4"/>
    <w:rsid w:val="0040036F"/>
    <w:rsid w:val="00400404"/>
    <w:rsid w:val="00401D72"/>
    <w:rsid w:val="004029F2"/>
    <w:rsid w:val="00402BE0"/>
    <w:rsid w:val="00403599"/>
    <w:rsid w:val="00405EB3"/>
    <w:rsid w:val="00412AA2"/>
    <w:rsid w:val="00415307"/>
    <w:rsid w:val="0041570C"/>
    <w:rsid w:val="00415C0E"/>
    <w:rsid w:val="00420ABE"/>
    <w:rsid w:val="004219BD"/>
    <w:rsid w:val="00426157"/>
    <w:rsid w:val="00426464"/>
    <w:rsid w:val="004267CF"/>
    <w:rsid w:val="00426D0E"/>
    <w:rsid w:val="00426E07"/>
    <w:rsid w:val="00427EA8"/>
    <w:rsid w:val="00427F36"/>
    <w:rsid w:val="004300B1"/>
    <w:rsid w:val="00432755"/>
    <w:rsid w:val="0044028F"/>
    <w:rsid w:val="00440EF5"/>
    <w:rsid w:val="0044185E"/>
    <w:rsid w:val="004430A3"/>
    <w:rsid w:val="00445803"/>
    <w:rsid w:val="004477A5"/>
    <w:rsid w:val="0045183E"/>
    <w:rsid w:val="00452789"/>
    <w:rsid w:val="00452B19"/>
    <w:rsid w:val="00456F20"/>
    <w:rsid w:val="004619CC"/>
    <w:rsid w:val="00461EA0"/>
    <w:rsid w:val="004626CD"/>
    <w:rsid w:val="004656DB"/>
    <w:rsid w:val="00465CB1"/>
    <w:rsid w:val="0046733A"/>
    <w:rsid w:val="0046782B"/>
    <w:rsid w:val="00470889"/>
    <w:rsid w:val="004718F9"/>
    <w:rsid w:val="004732BB"/>
    <w:rsid w:val="00474CDB"/>
    <w:rsid w:val="00475246"/>
    <w:rsid w:val="00475AF9"/>
    <w:rsid w:val="00477ED4"/>
    <w:rsid w:val="00483520"/>
    <w:rsid w:val="00493922"/>
    <w:rsid w:val="0049539F"/>
    <w:rsid w:val="00497166"/>
    <w:rsid w:val="004A1389"/>
    <w:rsid w:val="004A17D0"/>
    <w:rsid w:val="004A3E78"/>
    <w:rsid w:val="004A7192"/>
    <w:rsid w:val="004B22E3"/>
    <w:rsid w:val="004B236C"/>
    <w:rsid w:val="004B5506"/>
    <w:rsid w:val="004B5568"/>
    <w:rsid w:val="004B61AB"/>
    <w:rsid w:val="004B6608"/>
    <w:rsid w:val="004B7B39"/>
    <w:rsid w:val="004C182D"/>
    <w:rsid w:val="004C2192"/>
    <w:rsid w:val="004C4CC8"/>
    <w:rsid w:val="004C551C"/>
    <w:rsid w:val="004C5AE0"/>
    <w:rsid w:val="004D00F1"/>
    <w:rsid w:val="004D14E7"/>
    <w:rsid w:val="004D19B9"/>
    <w:rsid w:val="004D2641"/>
    <w:rsid w:val="004D300F"/>
    <w:rsid w:val="004D38DC"/>
    <w:rsid w:val="004D6CEE"/>
    <w:rsid w:val="004D7E58"/>
    <w:rsid w:val="004D7F52"/>
    <w:rsid w:val="004E27AE"/>
    <w:rsid w:val="004E66BD"/>
    <w:rsid w:val="004F0445"/>
    <w:rsid w:val="004F09BD"/>
    <w:rsid w:val="004F1645"/>
    <w:rsid w:val="004F19E9"/>
    <w:rsid w:val="004F2681"/>
    <w:rsid w:val="004F3507"/>
    <w:rsid w:val="004F5522"/>
    <w:rsid w:val="0050287D"/>
    <w:rsid w:val="00505388"/>
    <w:rsid w:val="005056C2"/>
    <w:rsid w:val="00505EE9"/>
    <w:rsid w:val="0051166F"/>
    <w:rsid w:val="00512F49"/>
    <w:rsid w:val="0051629A"/>
    <w:rsid w:val="0051652E"/>
    <w:rsid w:val="005172D7"/>
    <w:rsid w:val="00517475"/>
    <w:rsid w:val="0052116B"/>
    <w:rsid w:val="00523E79"/>
    <w:rsid w:val="00524963"/>
    <w:rsid w:val="0052692E"/>
    <w:rsid w:val="00530219"/>
    <w:rsid w:val="00531A1E"/>
    <w:rsid w:val="00532D74"/>
    <w:rsid w:val="00532DCB"/>
    <w:rsid w:val="005369AB"/>
    <w:rsid w:val="00536AE8"/>
    <w:rsid w:val="00536D0F"/>
    <w:rsid w:val="00537E04"/>
    <w:rsid w:val="0054028C"/>
    <w:rsid w:val="005423E1"/>
    <w:rsid w:val="005436AB"/>
    <w:rsid w:val="00545FC0"/>
    <w:rsid w:val="00552196"/>
    <w:rsid w:val="00554910"/>
    <w:rsid w:val="00556CB0"/>
    <w:rsid w:val="005574F1"/>
    <w:rsid w:val="00557600"/>
    <w:rsid w:val="00557820"/>
    <w:rsid w:val="005604B7"/>
    <w:rsid w:val="00560511"/>
    <w:rsid w:val="005612E5"/>
    <w:rsid w:val="00564D24"/>
    <w:rsid w:val="00565286"/>
    <w:rsid w:val="00566B10"/>
    <w:rsid w:val="00567363"/>
    <w:rsid w:val="005676FE"/>
    <w:rsid w:val="005718AF"/>
    <w:rsid w:val="005735D5"/>
    <w:rsid w:val="005757BC"/>
    <w:rsid w:val="0057727F"/>
    <w:rsid w:val="00587424"/>
    <w:rsid w:val="0059048C"/>
    <w:rsid w:val="0059075D"/>
    <w:rsid w:val="0059081B"/>
    <w:rsid w:val="005945F1"/>
    <w:rsid w:val="00594DC0"/>
    <w:rsid w:val="00594E91"/>
    <w:rsid w:val="00595013"/>
    <w:rsid w:val="005A03D8"/>
    <w:rsid w:val="005A35BE"/>
    <w:rsid w:val="005A5E17"/>
    <w:rsid w:val="005B0619"/>
    <w:rsid w:val="005B1729"/>
    <w:rsid w:val="005B1BDB"/>
    <w:rsid w:val="005B2F5F"/>
    <w:rsid w:val="005B303B"/>
    <w:rsid w:val="005B65A4"/>
    <w:rsid w:val="005B697B"/>
    <w:rsid w:val="005C40B8"/>
    <w:rsid w:val="005C42EB"/>
    <w:rsid w:val="005C50ED"/>
    <w:rsid w:val="005D17E9"/>
    <w:rsid w:val="005D200B"/>
    <w:rsid w:val="005D287B"/>
    <w:rsid w:val="005D48CF"/>
    <w:rsid w:val="005D58AB"/>
    <w:rsid w:val="005D5A74"/>
    <w:rsid w:val="005D728B"/>
    <w:rsid w:val="005D7341"/>
    <w:rsid w:val="005E1ADC"/>
    <w:rsid w:val="005E2ABD"/>
    <w:rsid w:val="005E7335"/>
    <w:rsid w:val="005E7DCC"/>
    <w:rsid w:val="005F0693"/>
    <w:rsid w:val="005F3CA0"/>
    <w:rsid w:val="005F7395"/>
    <w:rsid w:val="00600E99"/>
    <w:rsid w:val="00604DA4"/>
    <w:rsid w:val="00604F6C"/>
    <w:rsid w:val="006054A1"/>
    <w:rsid w:val="00605724"/>
    <w:rsid w:val="0060598B"/>
    <w:rsid w:val="006073D1"/>
    <w:rsid w:val="00615600"/>
    <w:rsid w:val="00615B2C"/>
    <w:rsid w:val="0061635D"/>
    <w:rsid w:val="00617607"/>
    <w:rsid w:val="00620431"/>
    <w:rsid w:val="00620704"/>
    <w:rsid w:val="00620A27"/>
    <w:rsid w:val="00625FF7"/>
    <w:rsid w:val="006260BC"/>
    <w:rsid w:val="00626AB4"/>
    <w:rsid w:val="0062776D"/>
    <w:rsid w:val="006351BD"/>
    <w:rsid w:val="00642DEE"/>
    <w:rsid w:val="006430E2"/>
    <w:rsid w:val="006438BA"/>
    <w:rsid w:val="00646CC2"/>
    <w:rsid w:val="00647E39"/>
    <w:rsid w:val="00654B0C"/>
    <w:rsid w:val="00654E21"/>
    <w:rsid w:val="00655AC9"/>
    <w:rsid w:val="00656B13"/>
    <w:rsid w:val="00657997"/>
    <w:rsid w:val="0066233C"/>
    <w:rsid w:val="006649BE"/>
    <w:rsid w:val="0067432A"/>
    <w:rsid w:val="00674881"/>
    <w:rsid w:val="0067598D"/>
    <w:rsid w:val="00676410"/>
    <w:rsid w:val="00680383"/>
    <w:rsid w:val="00683552"/>
    <w:rsid w:val="006849F8"/>
    <w:rsid w:val="00686508"/>
    <w:rsid w:val="00690B8B"/>
    <w:rsid w:val="006919EE"/>
    <w:rsid w:val="00694B07"/>
    <w:rsid w:val="00696107"/>
    <w:rsid w:val="0069775D"/>
    <w:rsid w:val="006A4CBC"/>
    <w:rsid w:val="006A7E13"/>
    <w:rsid w:val="006B214A"/>
    <w:rsid w:val="006B26C5"/>
    <w:rsid w:val="006B27C8"/>
    <w:rsid w:val="006B3740"/>
    <w:rsid w:val="006B3D49"/>
    <w:rsid w:val="006B3ED1"/>
    <w:rsid w:val="006B44C7"/>
    <w:rsid w:val="006B5F7A"/>
    <w:rsid w:val="006B6D72"/>
    <w:rsid w:val="006B7194"/>
    <w:rsid w:val="006C018A"/>
    <w:rsid w:val="006C01FA"/>
    <w:rsid w:val="006C0595"/>
    <w:rsid w:val="006C26BD"/>
    <w:rsid w:val="006C282B"/>
    <w:rsid w:val="006C3F8B"/>
    <w:rsid w:val="006C50CC"/>
    <w:rsid w:val="006C569D"/>
    <w:rsid w:val="006C59BE"/>
    <w:rsid w:val="006C5A6E"/>
    <w:rsid w:val="006C7706"/>
    <w:rsid w:val="006D4D47"/>
    <w:rsid w:val="006D5678"/>
    <w:rsid w:val="006D5F36"/>
    <w:rsid w:val="006D7C30"/>
    <w:rsid w:val="006E52FA"/>
    <w:rsid w:val="006E67B3"/>
    <w:rsid w:val="006F0086"/>
    <w:rsid w:val="006F1CB8"/>
    <w:rsid w:val="006F3C02"/>
    <w:rsid w:val="006F4296"/>
    <w:rsid w:val="006F54BD"/>
    <w:rsid w:val="006F6F33"/>
    <w:rsid w:val="006F6FCD"/>
    <w:rsid w:val="00700571"/>
    <w:rsid w:val="00702090"/>
    <w:rsid w:val="007053B4"/>
    <w:rsid w:val="00705575"/>
    <w:rsid w:val="007078DD"/>
    <w:rsid w:val="0071021A"/>
    <w:rsid w:val="00715B24"/>
    <w:rsid w:val="0071771F"/>
    <w:rsid w:val="00726CF5"/>
    <w:rsid w:val="007270DB"/>
    <w:rsid w:val="00731B4F"/>
    <w:rsid w:val="0073232F"/>
    <w:rsid w:val="0073267E"/>
    <w:rsid w:val="007344D0"/>
    <w:rsid w:val="00736A9B"/>
    <w:rsid w:val="0073772B"/>
    <w:rsid w:val="00741701"/>
    <w:rsid w:val="00745867"/>
    <w:rsid w:val="00746EF2"/>
    <w:rsid w:val="00747500"/>
    <w:rsid w:val="0075033D"/>
    <w:rsid w:val="007506CE"/>
    <w:rsid w:val="00753EAD"/>
    <w:rsid w:val="00754C04"/>
    <w:rsid w:val="00761F5B"/>
    <w:rsid w:val="00762C5A"/>
    <w:rsid w:val="0076430D"/>
    <w:rsid w:val="007664BE"/>
    <w:rsid w:val="007708BD"/>
    <w:rsid w:val="0077121C"/>
    <w:rsid w:val="00771B7E"/>
    <w:rsid w:val="00774160"/>
    <w:rsid w:val="00774194"/>
    <w:rsid w:val="0077468A"/>
    <w:rsid w:val="007750B6"/>
    <w:rsid w:val="00775657"/>
    <w:rsid w:val="0077672E"/>
    <w:rsid w:val="00780764"/>
    <w:rsid w:val="007816DD"/>
    <w:rsid w:val="007854E9"/>
    <w:rsid w:val="0078785E"/>
    <w:rsid w:val="007911C0"/>
    <w:rsid w:val="00792262"/>
    <w:rsid w:val="007926B0"/>
    <w:rsid w:val="00793DE1"/>
    <w:rsid w:val="0079547B"/>
    <w:rsid w:val="0079620D"/>
    <w:rsid w:val="00796E84"/>
    <w:rsid w:val="007A17F4"/>
    <w:rsid w:val="007A19AC"/>
    <w:rsid w:val="007A2C72"/>
    <w:rsid w:val="007A2CEB"/>
    <w:rsid w:val="007A3F95"/>
    <w:rsid w:val="007A5C63"/>
    <w:rsid w:val="007A6668"/>
    <w:rsid w:val="007B307C"/>
    <w:rsid w:val="007B383A"/>
    <w:rsid w:val="007B5055"/>
    <w:rsid w:val="007B6AF1"/>
    <w:rsid w:val="007C056E"/>
    <w:rsid w:val="007C35E6"/>
    <w:rsid w:val="007C4A67"/>
    <w:rsid w:val="007C7280"/>
    <w:rsid w:val="007D0332"/>
    <w:rsid w:val="007D087D"/>
    <w:rsid w:val="007E2BC5"/>
    <w:rsid w:val="007E7354"/>
    <w:rsid w:val="007E7D5F"/>
    <w:rsid w:val="007F11C1"/>
    <w:rsid w:val="007F6354"/>
    <w:rsid w:val="007F63A3"/>
    <w:rsid w:val="007F648D"/>
    <w:rsid w:val="007F71AA"/>
    <w:rsid w:val="007F7D5D"/>
    <w:rsid w:val="00801476"/>
    <w:rsid w:val="00801D78"/>
    <w:rsid w:val="00802653"/>
    <w:rsid w:val="00804D31"/>
    <w:rsid w:val="00805344"/>
    <w:rsid w:val="008067A7"/>
    <w:rsid w:val="008077A3"/>
    <w:rsid w:val="0081399A"/>
    <w:rsid w:val="008203D3"/>
    <w:rsid w:val="00821B09"/>
    <w:rsid w:val="00824D7B"/>
    <w:rsid w:val="008250D5"/>
    <w:rsid w:val="00826E34"/>
    <w:rsid w:val="00831705"/>
    <w:rsid w:val="00832A58"/>
    <w:rsid w:val="00832D91"/>
    <w:rsid w:val="00836518"/>
    <w:rsid w:val="00836ECF"/>
    <w:rsid w:val="00841EC0"/>
    <w:rsid w:val="008432AC"/>
    <w:rsid w:val="00844791"/>
    <w:rsid w:val="00845342"/>
    <w:rsid w:val="00845382"/>
    <w:rsid w:val="0084575D"/>
    <w:rsid w:val="00845EC0"/>
    <w:rsid w:val="00846A59"/>
    <w:rsid w:val="0084767B"/>
    <w:rsid w:val="00850397"/>
    <w:rsid w:val="00853A6E"/>
    <w:rsid w:val="00855F5B"/>
    <w:rsid w:val="00857197"/>
    <w:rsid w:val="00866662"/>
    <w:rsid w:val="008668FB"/>
    <w:rsid w:val="0086780D"/>
    <w:rsid w:val="00873A15"/>
    <w:rsid w:val="00875ED9"/>
    <w:rsid w:val="0087766D"/>
    <w:rsid w:val="008817FA"/>
    <w:rsid w:val="00881915"/>
    <w:rsid w:val="0088264C"/>
    <w:rsid w:val="00884471"/>
    <w:rsid w:val="008853AF"/>
    <w:rsid w:val="00893C30"/>
    <w:rsid w:val="008A3D8C"/>
    <w:rsid w:val="008B3D40"/>
    <w:rsid w:val="008B40DE"/>
    <w:rsid w:val="008B47FC"/>
    <w:rsid w:val="008B6A2B"/>
    <w:rsid w:val="008C247E"/>
    <w:rsid w:val="008C2D23"/>
    <w:rsid w:val="008C6705"/>
    <w:rsid w:val="008D1C1C"/>
    <w:rsid w:val="008D25A0"/>
    <w:rsid w:val="008D36E1"/>
    <w:rsid w:val="008D6168"/>
    <w:rsid w:val="008D6FF6"/>
    <w:rsid w:val="008E140E"/>
    <w:rsid w:val="008E1AF7"/>
    <w:rsid w:val="008E1E35"/>
    <w:rsid w:val="008E21C0"/>
    <w:rsid w:val="008E2471"/>
    <w:rsid w:val="008E315B"/>
    <w:rsid w:val="008E4DCE"/>
    <w:rsid w:val="008E6AF8"/>
    <w:rsid w:val="008E7991"/>
    <w:rsid w:val="00900F1B"/>
    <w:rsid w:val="0090554E"/>
    <w:rsid w:val="00906813"/>
    <w:rsid w:val="00906827"/>
    <w:rsid w:val="00915549"/>
    <w:rsid w:val="009160BE"/>
    <w:rsid w:val="00922FC1"/>
    <w:rsid w:val="009278C0"/>
    <w:rsid w:val="0093036C"/>
    <w:rsid w:val="00930A50"/>
    <w:rsid w:val="00931428"/>
    <w:rsid w:val="00932287"/>
    <w:rsid w:val="00934BA9"/>
    <w:rsid w:val="00935005"/>
    <w:rsid w:val="00937081"/>
    <w:rsid w:val="0094196C"/>
    <w:rsid w:val="00946386"/>
    <w:rsid w:val="00954828"/>
    <w:rsid w:val="009557E1"/>
    <w:rsid w:val="00955FE7"/>
    <w:rsid w:val="00957DB6"/>
    <w:rsid w:val="0096176A"/>
    <w:rsid w:val="00963245"/>
    <w:rsid w:val="0096394A"/>
    <w:rsid w:val="00967039"/>
    <w:rsid w:val="009708F1"/>
    <w:rsid w:val="00990E5C"/>
    <w:rsid w:val="00991466"/>
    <w:rsid w:val="00991525"/>
    <w:rsid w:val="00992C26"/>
    <w:rsid w:val="0099316E"/>
    <w:rsid w:val="00993733"/>
    <w:rsid w:val="00996F01"/>
    <w:rsid w:val="009A075C"/>
    <w:rsid w:val="009A5382"/>
    <w:rsid w:val="009A5A50"/>
    <w:rsid w:val="009A6C04"/>
    <w:rsid w:val="009A6C75"/>
    <w:rsid w:val="009A70EA"/>
    <w:rsid w:val="009A78D4"/>
    <w:rsid w:val="009A7ED6"/>
    <w:rsid w:val="009B1FBC"/>
    <w:rsid w:val="009B251C"/>
    <w:rsid w:val="009B2725"/>
    <w:rsid w:val="009B3382"/>
    <w:rsid w:val="009B75A1"/>
    <w:rsid w:val="009C00A8"/>
    <w:rsid w:val="009C4CC9"/>
    <w:rsid w:val="009C6B56"/>
    <w:rsid w:val="009C7CE3"/>
    <w:rsid w:val="009D09F2"/>
    <w:rsid w:val="009D0C6F"/>
    <w:rsid w:val="009D2500"/>
    <w:rsid w:val="009D2DC7"/>
    <w:rsid w:val="009D38CA"/>
    <w:rsid w:val="009D476E"/>
    <w:rsid w:val="009D6B07"/>
    <w:rsid w:val="009D721B"/>
    <w:rsid w:val="009E0728"/>
    <w:rsid w:val="009E48FF"/>
    <w:rsid w:val="009E4EB1"/>
    <w:rsid w:val="009F02C0"/>
    <w:rsid w:val="009F11E5"/>
    <w:rsid w:val="009F4DB2"/>
    <w:rsid w:val="009F5365"/>
    <w:rsid w:val="009F63EE"/>
    <w:rsid w:val="00A00E5D"/>
    <w:rsid w:val="00A019E4"/>
    <w:rsid w:val="00A03592"/>
    <w:rsid w:val="00A0730B"/>
    <w:rsid w:val="00A0739D"/>
    <w:rsid w:val="00A07CFA"/>
    <w:rsid w:val="00A1157A"/>
    <w:rsid w:val="00A17BE2"/>
    <w:rsid w:val="00A23644"/>
    <w:rsid w:val="00A31A94"/>
    <w:rsid w:val="00A31D92"/>
    <w:rsid w:val="00A32291"/>
    <w:rsid w:val="00A3426B"/>
    <w:rsid w:val="00A35966"/>
    <w:rsid w:val="00A362C2"/>
    <w:rsid w:val="00A374F3"/>
    <w:rsid w:val="00A37923"/>
    <w:rsid w:val="00A37BAF"/>
    <w:rsid w:val="00A40FFE"/>
    <w:rsid w:val="00A421C0"/>
    <w:rsid w:val="00A4423C"/>
    <w:rsid w:val="00A443E3"/>
    <w:rsid w:val="00A45233"/>
    <w:rsid w:val="00A501F7"/>
    <w:rsid w:val="00A50687"/>
    <w:rsid w:val="00A5083A"/>
    <w:rsid w:val="00A514CA"/>
    <w:rsid w:val="00A5325B"/>
    <w:rsid w:val="00A552EC"/>
    <w:rsid w:val="00A5546B"/>
    <w:rsid w:val="00A5575D"/>
    <w:rsid w:val="00A5614C"/>
    <w:rsid w:val="00A56349"/>
    <w:rsid w:val="00A57F4F"/>
    <w:rsid w:val="00A61019"/>
    <w:rsid w:val="00A625E0"/>
    <w:rsid w:val="00A631FD"/>
    <w:rsid w:val="00A64C53"/>
    <w:rsid w:val="00A6517D"/>
    <w:rsid w:val="00A70B13"/>
    <w:rsid w:val="00A72DB8"/>
    <w:rsid w:val="00A73253"/>
    <w:rsid w:val="00A746E9"/>
    <w:rsid w:val="00A760D5"/>
    <w:rsid w:val="00A763FC"/>
    <w:rsid w:val="00A7727A"/>
    <w:rsid w:val="00A80A7B"/>
    <w:rsid w:val="00A80EDB"/>
    <w:rsid w:val="00A813BA"/>
    <w:rsid w:val="00A84C37"/>
    <w:rsid w:val="00A86200"/>
    <w:rsid w:val="00A87742"/>
    <w:rsid w:val="00A9182C"/>
    <w:rsid w:val="00A928BD"/>
    <w:rsid w:val="00AA19C3"/>
    <w:rsid w:val="00AA22F5"/>
    <w:rsid w:val="00AA2425"/>
    <w:rsid w:val="00AA40D7"/>
    <w:rsid w:val="00AA602D"/>
    <w:rsid w:val="00AA7610"/>
    <w:rsid w:val="00AB08F5"/>
    <w:rsid w:val="00AB16F6"/>
    <w:rsid w:val="00AB1ED2"/>
    <w:rsid w:val="00AB2DB5"/>
    <w:rsid w:val="00AB5CE1"/>
    <w:rsid w:val="00AC32BA"/>
    <w:rsid w:val="00AC58D3"/>
    <w:rsid w:val="00AC6B24"/>
    <w:rsid w:val="00AD63F8"/>
    <w:rsid w:val="00AE2149"/>
    <w:rsid w:val="00AE5293"/>
    <w:rsid w:val="00AE7597"/>
    <w:rsid w:val="00AF0ED0"/>
    <w:rsid w:val="00AF248C"/>
    <w:rsid w:val="00AF3E81"/>
    <w:rsid w:val="00AF5234"/>
    <w:rsid w:val="00AF7271"/>
    <w:rsid w:val="00B0401C"/>
    <w:rsid w:val="00B04712"/>
    <w:rsid w:val="00B0720E"/>
    <w:rsid w:val="00B11B9A"/>
    <w:rsid w:val="00B124DB"/>
    <w:rsid w:val="00B20885"/>
    <w:rsid w:val="00B26144"/>
    <w:rsid w:val="00B26E61"/>
    <w:rsid w:val="00B370D3"/>
    <w:rsid w:val="00B43248"/>
    <w:rsid w:val="00B46463"/>
    <w:rsid w:val="00B621C5"/>
    <w:rsid w:val="00B62307"/>
    <w:rsid w:val="00B65D84"/>
    <w:rsid w:val="00B70278"/>
    <w:rsid w:val="00B7051F"/>
    <w:rsid w:val="00B713AD"/>
    <w:rsid w:val="00B71F4B"/>
    <w:rsid w:val="00B76E77"/>
    <w:rsid w:val="00B80BDF"/>
    <w:rsid w:val="00B80DAE"/>
    <w:rsid w:val="00B81E4D"/>
    <w:rsid w:val="00B8248A"/>
    <w:rsid w:val="00B82C63"/>
    <w:rsid w:val="00B86EAC"/>
    <w:rsid w:val="00B9059D"/>
    <w:rsid w:val="00B91176"/>
    <w:rsid w:val="00B9144A"/>
    <w:rsid w:val="00B9408B"/>
    <w:rsid w:val="00B9425D"/>
    <w:rsid w:val="00BA118E"/>
    <w:rsid w:val="00BA6352"/>
    <w:rsid w:val="00BA7BAB"/>
    <w:rsid w:val="00BB1199"/>
    <w:rsid w:val="00BB1A08"/>
    <w:rsid w:val="00BB1D4E"/>
    <w:rsid w:val="00BB6BBF"/>
    <w:rsid w:val="00BB7927"/>
    <w:rsid w:val="00BC2044"/>
    <w:rsid w:val="00BC2642"/>
    <w:rsid w:val="00BC2916"/>
    <w:rsid w:val="00BC2FCE"/>
    <w:rsid w:val="00BD08FE"/>
    <w:rsid w:val="00BD0F27"/>
    <w:rsid w:val="00BD1921"/>
    <w:rsid w:val="00BD3590"/>
    <w:rsid w:val="00BD7D6D"/>
    <w:rsid w:val="00BE1981"/>
    <w:rsid w:val="00BE24BA"/>
    <w:rsid w:val="00BE4E1B"/>
    <w:rsid w:val="00BF0D97"/>
    <w:rsid w:val="00BF25BD"/>
    <w:rsid w:val="00BF320B"/>
    <w:rsid w:val="00C00AFB"/>
    <w:rsid w:val="00C01079"/>
    <w:rsid w:val="00C019A4"/>
    <w:rsid w:val="00C02CAC"/>
    <w:rsid w:val="00C0456E"/>
    <w:rsid w:val="00C056C9"/>
    <w:rsid w:val="00C079F9"/>
    <w:rsid w:val="00C07B17"/>
    <w:rsid w:val="00C11110"/>
    <w:rsid w:val="00C11415"/>
    <w:rsid w:val="00C14EEB"/>
    <w:rsid w:val="00C17FC4"/>
    <w:rsid w:val="00C20DC3"/>
    <w:rsid w:val="00C222DA"/>
    <w:rsid w:val="00C22444"/>
    <w:rsid w:val="00C2244D"/>
    <w:rsid w:val="00C224A8"/>
    <w:rsid w:val="00C24620"/>
    <w:rsid w:val="00C272F8"/>
    <w:rsid w:val="00C35992"/>
    <w:rsid w:val="00C37A5B"/>
    <w:rsid w:val="00C40E20"/>
    <w:rsid w:val="00C4123F"/>
    <w:rsid w:val="00C4427C"/>
    <w:rsid w:val="00C44674"/>
    <w:rsid w:val="00C5048D"/>
    <w:rsid w:val="00C5165E"/>
    <w:rsid w:val="00C51B8A"/>
    <w:rsid w:val="00C521D6"/>
    <w:rsid w:val="00C52A6A"/>
    <w:rsid w:val="00C5340F"/>
    <w:rsid w:val="00C5374E"/>
    <w:rsid w:val="00C538DE"/>
    <w:rsid w:val="00C539D5"/>
    <w:rsid w:val="00C55584"/>
    <w:rsid w:val="00C57BDA"/>
    <w:rsid w:val="00C6507F"/>
    <w:rsid w:val="00C74ABB"/>
    <w:rsid w:val="00C81ED6"/>
    <w:rsid w:val="00C827E7"/>
    <w:rsid w:val="00C853E7"/>
    <w:rsid w:val="00C91260"/>
    <w:rsid w:val="00C93E65"/>
    <w:rsid w:val="00C94E22"/>
    <w:rsid w:val="00C951CE"/>
    <w:rsid w:val="00CA06DC"/>
    <w:rsid w:val="00CA1809"/>
    <w:rsid w:val="00CA32AD"/>
    <w:rsid w:val="00CA7217"/>
    <w:rsid w:val="00CB1B08"/>
    <w:rsid w:val="00CC01E6"/>
    <w:rsid w:val="00CC0407"/>
    <w:rsid w:val="00CC2248"/>
    <w:rsid w:val="00CC2A1B"/>
    <w:rsid w:val="00CC7382"/>
    <w:rsid w:val="00CD161E"/>
    <w:rsid w:val="00CD166E"/>
    <w:rsid w:val="00CD29D8"/>
    <w:rsid w:val="00CE1667"/>
    <w:rsid w:val="00CE239B"/>
    <w:rsid w:val="00CF2DFD"/>
    <w:rsid w:val="00CF47E0"/>
    <w:rsid w:val="00D049A7"/>
    <w:rsid w:val="00D0670B"/>
    <w:rsid w:val="00D101F7"/>
    <w:rsid w:val="00D12572"/>
    <w:rsid w:val="00D159F1"/>
    <w:rsid w:val="00D22568"/>
    <w:rsid w:val="00D22691"/>
    <w:rsid w:val="00D227CE"/>
    <w:rsid w:val="00D2370E"/>
    <w:rsid w:val="00D2778C"/>
    <w:rsid w:val="00D31AC2"/>
    <w:rsid w:val="00D34E56"/>
    <w:rsid w:val="00D353F7"/>
    <w:rsid w:val="00D35D4E"/>
    <w:rsid w:val="00D35FD0"/>
    <w:rsid w:val="00D36163"/>
    <w:rsid w:val="00D37E56"/>
    <w:rsid w:val="00D40634"/>
    <w:rsid w:val="00D4160D"/>
    <w:rsid w:val="00D41ADF"/>
    <w:rsid w:val="00D42D6A"/>
    <w:rsid w:val="00D42E75"/>
    <w:rsid w:val="00D43540"/>
    <w:rsid w:val="00D43E41"/>
    <w:rsid w:val="00D467B5"/>
    <w:rsid w:val="00D5227C"/>
    <w:rsid w:val="00D55863"/>
    <w:rsid w:val="00D55C15"/>
    <w:rsid w:val="00D56160"/>
    <w:rsid w:val="00D56484"/>
    <w:rsid w:val="00D61CD6"/>
    <w:rsid w:val="00D622A3"/>
    <w:rsid w:val="00D62E72"/>
    <w:rsid w:val="00D651BE"/>
    <w:rsid w:val="00D653DB"/>
    <w:rsid w:val="00D67E82"/>
    <w:rsid w:val="00D70F17"/>
    <w:rsid w:val="00D72EFB"/>
    <w:rsid w:val="00D74B1B"/>
    <w:rsid w:val="00D75482"/>
    <w:rsid w:val="00D805F5"/>
    <w:rsid w:val="00D80881"/>
    <w:rsid w:val="00D83B98"/>
    <w:rsid w:val="00D90444"/>
    <w:rsid w:val="00D91512"/>
    <w:rsid w:val="00D92A31"/>
    <w:rsid w:val="00D93A7D"/>
    <w:rsid w:val="00D94873"/>
    <w:rsid w:val="00DA064A"/>
    <w:rsid w:val="00DA0E9C"/>
    <w:rsid w:val="00DA53CC"/>
    <w:rsid w:val="00DB63EC"/>
    <w:rsid w:val="00DB64AD"/>
    <w:rsid w:val="00DB719C"/>
    <w:rsid w:val="00DC005C"/>
    <w:rsid w:val="00DC05A2"/>
    <w:rsid w:val="00DC2806"/>
    <w:rsid w:val="00DC3C5B"/>
    <w:rsid w:val="00DC598B"/>
    <w:rsid w:val="00DC718A"/>
    <w:rsid w:val="00DC7310"/>
    <w:rsid w:val="00DC7E10"/>
    <w:rsid w:val="00DD5A3A"/>
    <w:rsid w:val="00DE1092"/>
    <w:rsid w:val="00DF2C24"/>
    <w:rsid w:val="00DF2D9E"/>
    <w:rsid w:val="00DF540E"/>
    <w:rsid w:val="00DF5C80"/>
    <w:rsid w:val="00E02652"/>
    <w:rsid w:val="00E04F51"/>
    <w:rsid w:val="00E0512D"/>
    <w:rsid w:val="00E13739"/>
    <w:rsid w:val="00E1515F"/>
    <w:rsid w:val="00E1545C"/>
    <w:rsid w:val="00E24F24"/>
    <w:rsid w:val="00E26499"/>
    <w:rsid w:val="00E272B9"/>
    <w:rsid w:val="00E27834"/>
    <w:rsid w:val="00E36EEE"/>
    <w:rsid w:val="00E4201E"/>
    <w:rsid w:val="00E42CF0"/>
    <w:rsid w:val="00E44229"/>
    <w:rsid w:val="00E45259"/>
    <w:rsid w:val="00E45C88"/>
    <w:rsid w:val="00E469AE"/>
    <w:rsid w:val="00E47E94"/>
    <w:rsid w:val="00E50A08"/>
    <w:rsid w:val="00E51631"/>
    <w:rsid w:val="00E612B4"/>
    <w:rsid w:val="00E615C7"/>
    <w:rsid w:val="00E61FC4"/>
    <w:rsid w:val="00E62DAD"/>
    <w:rsid w:val="00E63507"/>
    <w:rsid w:val="00E646A9"/>
    <w:rsid w:val="00E70294"/>
    <w:rsid w:val="00E70679"/>
    <w:rsid w:val="00E71D34"/>
    <w:rsid w:val="00E73BA5"/>
    <w:rsid w:val="00E74A9C"/>
    <w:rsid w:val="00E74DED"/>
    <w:rsid w:val="00E767C3"/>
    <w:rsid w:val="00E80CE7"/>
    <w:rsid w:val="00E828CC"/>
    <w:rsid w:val="00E87005"/>
    <w:rsid w:val="00E873C4"/>
    <w:rsid w:val="00E87DAD"/>
    <w:rsid w:val="00E92914"/>
    <w:rsid w:val="00E9324D"/>
    <w:rsid w:val="00E93A0E"/>
    <w:rsid w:val="00E945A6"/>
    <w:rsid w:val="00E97246"/>
    <w:rsid w:val="00EA00E6"/>
    <w:rsid w:val="00EA0B19"/>
    <w:rsid w:val="00EA24B5"/>
    <w:rsid w:val="00EA4304"/>
    <w:rsid w:val="00EB309D"/>
    <w:rsid w:val="00EB4A98"/>
    <w:rsid w:val="00EB4F05"/>
    <w:rsid w:val="00EC10A9"/>
    <w:rsid w:val="00EC12DA"/>
    <w:rsid w:val="00EC16C5"/>
    <w:rsid w:val="00EC2DF7"/>
    <w:rsid w:val="00EC4755"/>
    <w:rsid w:val="00EC5A20"/>
    <w:rsid w:val="00ED0397"/>
    <w:rsid w:val="00ED1C10"/>
    <w:rsid w:val="00ED3CC8"/>
    <w:rsid w:val="00ED54CE"/>
    <w:rsid w:val="00ED67F6"/>
    <w:rsid w:val="00EE21D5"/>
    <w:rsid w:val="00EE45BB"/>
    <w:rsid w:val="00EE5207"/>
    <w:rsid w:val="00EE5E00"/>
    <w:rsid w:val="00EE6146"/>
    <w:rsid w:val="00EE78A6"/>
    <w:rsid w:val="00EE7987"/>
    <w:rsid w:val="00EF02F2"/>
    <w:rsid w:val="00EF0557"/>
    <w:rsid w:val="00EF3018"/>
    <w:rsid w:val="00EF5E0D"/>
    <w:rsid w:val="00EF6407"/>
    <w:rsid w:val="00EF7F6A"/>
    <w:rsid w:val="00F0178C"/>
    <w:rsid w:val="00F0186E"/>
    <w:rsid w:val="00F02254"/>
    <w:rsid w:val="00F04124"/>
    <w:rsid w:val="00F05C88"/>
    <w:rsid w:val="00F10EA6"/>
    <w:rsid w:val="00F157F2"/>
    <w:rsid w:val="00F16FA9"/>
    <w:rsid w:val="00F20EE4"/>
    <w:rsid w:val="00F21FEF"/>
    <w:rsid w:val="00F22263"/>
    <w:rsid w:val="00F2325D"/>
    <w:rsid w:val="00F249F0"/>
    <w:rsid w:val="00F27745"/>
    <w:rsid w:val="00F30655"/>
    <w:rsid w:val="00F31744"/>
    <w:rsid w:val="00F3179A"/>
    <w:rsid w:val="00F32489"/>
    <w:rsid w:val="00F3536A"/>
    <w:rsid w:val="00F35DDE"/>
    <w:rsid w:val="00F379C0"/>
    <w:rsid w:val="00F41585"/>
    <w:rsid w:val="00F416BF"/>
    <w:rsid w:val="00F41960"/>
    <w:rsid w:val="00F41BAF"/>
    <w:rsid w:val="00F44894"/>
    <w:rsid w:val="00F5047A"/>
    <w:rsid w:val="00F50A44"/>
    <w:rsid w:val="00F52EAC"/>
    <w:rsid w:val="00F60B36"/>
    <w:rsid w:val="00F633CB"/>
    <w:rsid w:val="00F6381F"/>
    <w:rsid w:val="00F640A8"/>
    <w:rsid w:val="00F720DD"/>
    <w:rsid w:val="00F73C18"/>
    <w:rsid w:val="00F74AF2"/>
    <w:rsid w:val="00F81E57"/>
    <w:rsid w:val="00F82614"/>
    <w:rsid w:val="00F8261E"/>
    <w:rsid w:val="00F83344"/>
    <w:rsid w:val="00F8371B"/>
    <w:rsid w:val="00F85DA9"/>
    <w:rsid w:val="00F91D93"/>
    <w:rsid w:val="00F95BCB"/>
    <w:rsid w:val="00F95F1A"/>
    <w:rsid w:val="00FA5D47"/>
    <w:rsid w:val="00FA6C16"/>
    <w:rsid w:val="00FA750D"/>
    <w:rsid w:val="00FA7CA5"/>
    <w:rsid w:val="00FB045C"/>
    <w:rsid w:val="00FB31E9"/>
    <w:rsid w:val="00FB3D56"/>
    <w:rsid w:val="00FB5578"/>
    <w:rsid w:val="00FB5AD6"/>
    <w:rsid w:val="00FC1D1A"/>
    <w:rsid w:val="00FC2C8A"/>
    <w:rsid w:val="00FC47E9"/>
    <w:rsid w:val="00FC4CC4"/>
    <w:rsid w:val="00FC6AD5"/>
    <w:rsid w:val="00FC70A7"/>
    <w:rsid w:val="00FD3169"/>
    <w:rsid w:val="00FD61FD"/>
    <w:rsid w:val="00FD6CC5"/>
    <w:rsid w:val="00FD791F"/>
    <w:rsid w:val="00FE0690"/>
    <w:rsid w:val="00FE17BE"/>
    <w:rsid w:val="00FE1CE9"/>
    <w:rsid w:val="00FF0792"/>
    <w:rsid w:val="00FF1FC9"/>
    <w:rsid w:val="00FF248F"/>
    <w:rsid w:val="00FF2E5D"/>
    <w:rsid w:val="00FF330B"/>
    <w:rsid w:val="00FF4EA0"/>
    <w:rsid w:val="00FF60BA"/>
    <w:rsid w:val="00FF7307"/>
    <w:rsid w:val="00FF7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8433"/>
    <o:shapelayout v:ext="edit">
      <o:idmap v:ext="edit" data="1"/>
    </o:shapelayout>
  </w:shapeDefaults>
  <w:decimalSymbol w:val="."/>
  <w:listSeparator w:val=","/>
  <w14:docId w14:val="7FA8FCDE"/>
  <w15:docId w15:val="{1404E997-0BF1-49EE-BA67-3727B981B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48C"/>
  </w:style>
  <w:style w:type="paragraph" w:styleId="Heading1">
    <w:name w:val="heading 1"/>
    <w:basedOn w:val="Normal"/>
    <w:next w:val="Normal"/>
    <w:link w:val="Heading1Char"/>
    <w:qFormat/>
    <w:rsid w:val="00E1545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99"/>
    <w:unhideWhenUsed/>
    <w:qFormat/>
    <w:rsid w:val="0059048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5904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35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354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E1545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545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E1545C"/>
  </w:style>
  <w:style w:type="character" w:styleId="Hyperlink">
    <w:name w:val="Hyperlink"/>
    <w:basedOn w:val="DefaultParagraphFont"/>
    <w:uiPriority w:val="99"/>
    <w:unhideWhenUsed/>
    <w:rsid w:val="00EE7987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78785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458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580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580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58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5803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263178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D72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728B"/>
  </w:style>
  <w:style w:type="paragraph" w:styleId="Footer">
    <w:name w:val="footer"/>
    <w:basedOn w:val="Normal"/>
    <w:link w:val="FooterChar"/>
    <w:uiPriority w:val="99"/>
    <w:unhideWhenUsed/>
    <w:rsid w:val="005D72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728B"/>
  </w:style>
  <w:style w:type="table" w:styleId="TableGrid">
    <w:name w:val="Table Grid"/>
    <w:basedOn w:val="TableNormal"/>
    <w:uiPriority w:val="59"/>
    <w:rsid w:val="006F6F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F0792"/>
    <w:rPr>
      <w:color w:val="808080"/>
    </w:rPr>
  </w:style>
  <w:style w:type="character" w:customStyle="1" w:styleId="spelle">
    <w:name w:val="spelle"/>
    <w:basedOn w:val="DefaultParagraphFont"/>
    <w:rsid w:val="00A86200"/>
  </w:style>
  <w:style w:type="paragraph" w:styleId="Revision">
    <w:name w:val="Revision"/>
    <w:hidden/>
    <w:uiPriority w:val="99"/>
    <w:semiHidden/>
    <w:rsid w:val="008E1AF7"/>
    <w:pPr>
      <w:spacing w:after="0" w:line="240" w:lineRule="auto"/>
    </w:p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A635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715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9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0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49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7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4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5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84" Type="http://schemas.openxmlformats.org/officeDocument/2006/relationships/image" Target="media/image72.png"/><Relationship Id="rId89" Type="http://schemas.openxmlformats.org/officeDocument/2006/relationships/image" Target="media/image77.png"/><Relationship Id="rId112" Type="http://schemas.openxmlformats.org/officeDocument/2006/relationships/theme" Target="theme/theme1.xml"/><Relationship Id="rId16" Type="http://schemas.openxmlformats.org/officeDocument/2006/relationships/image" Target="media/image5.png"/><Relationship Id="rId107" Type="http://schemas.openxmlformats.org/officeDocument/2006/relationships/image" Target="media/image95.png"/><Relationship Id="rId11" Type="http://schemas.openxmlformats.org/officeDocument/2006/relationships/hyperlink" Target="http://user.engineering.uiowa.edu/~me_160/documents/pressure-EFD-turbulent-pipe.xy" TargetMode="External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74" Type="http://schemas.openxmlformats.org/officeDocument/2006/relationships/image" Target="media/image62.png"/><Relationship Id="rId79" Type="http://schemas.openxmlformats.org/officeDocument/2006/relationships/image" Target="media/image67.png"/><Relationship Id="rId102" Type="http://schemas.openxmlformats.org/officeDocument/2006/relationships/image" Target="media/image90.png"/><Relationship Id="rId5" Type="http://schemas.openxmlformats.org/officeDocument/2006/relationships/webSettings" Target="webSettings.xml"/><Relationship Id="rId90" Type="http://schemas.openxmlformats.org/officeDocument/2006/relationships/image" Target="media/image78.png"/><Relationship Id="rId95" Type="http://schemas.openxmlformats.org/officeDocument/2006/relationships/image" Target="media/image83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80" Type="http://schemas.openxmlformats.org/officeDocument/2006/relationships/image" Target="media/image68.png"/><Relationship Id="rId85" Type="http://schemas.openxmlformats.org/officeDocument/2006/relationships/image" Target="media/image73.jpg"/><Relationship Id="rId12" Type="http://schemas.openxmlformats.org/officeDocument/2006/relationships/image" Target="media/image1.png"/><Relationship Id="rId17" Type="http://schemas.openxmlformats.org/officeDocument/2006/relationships/hyperlink" Target="http://home.iowa.uiowa.edu" TargetMode="External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7.png"/><Relationship Id="rId103" Type="http://schemas.openxmlformats.org/officeDocument/2006/relationships/image" Target="media/image91.png"/><Relationship Id="rId108" Type="http://schemas.openxmlformats.org/officeDocument/2006/relationships/image" Target="media/image96.wmf"/><Relationship Id="rId54" Type="http://schemas.openxmlformats.org/officeDocument/2006/relationships/image" Target="media/image42.png"/><Relationship Id="rId70" Type="http://schemas.openxmlformats.org/officeDocument/2006/relationships/image" Target="media/image58.png"/><Relationship Id="rId75" Type="http://schemas.openxmlformats.org/officeDocument/2006/relationships/image" Target="media/image63.PNG"/><Relationship Id="rId91" Type="http://schemas.openxmlformats.org/officeDocument/2006/relationships/image" Target="media/image79.png"/><Relationship Id="rId96" Type="http://schemas.openxmlformats.org/officeDocument/2006/relationships/image" Target="media/image8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6" Type="http://schemas.openxmlformats.org/officeDocument/2006/relationships/image" Target="media/image94.png"/><Relationship Id="rId10" Type="http://schemas.openxmlformats.org/officeDocument/2006/relationships/hyperlink" Target="http://user.engineering.uiowa.edu/~me_160/" TargetMode="External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1.png"/><Relationship Id="rId78" Type="http://schemas.openxmlformats.org/officeDocument/2006/relationships/image" Target="media/image66.png"/><Relationship Id="rId81" Type="http://schemas.openxmlformats.org/officeDocument/2006/relationships/image" Target="media/image69.png"/><Relationship Id="rId86" Type="http://schemas.openxmlformats.org/officeDocument/2006/relationships/image" Target="media/image74.png"/><Relationship Id="rId94" Type="http://schemas.openxmlformats.org/officeDocument/2006/relationships/image" Target="media/image82.png"/><Relationship Id="rId99" Type="http://schemas.openxmlformats.org/officeDocument/2006/relationships/image" Target="media/image87.png"/><Relationship Id="rId101" Type="http://schemas.openxmlformats.org/officeDocument/2006/relationships/image" Target="media/image89.png"/><Relationship Id="rId4" Type="http://schemas.openxmlformats.org/officeDocument/2006/relationships/settings" Target="settings.xml"/><Relationship Id="rId9" Type="http://schemas.openxmlformats.org/officeDocument/2006/relationships/hyperlink" Target="http://user.engineering.uiowa.edu/~me_160/" TargetMode="Externa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9" Type="http://schemas.openxmlformats.org/officeDocument/2006/relationships/image" Target="media/image27.png"/><Relationship Id="rId109" Type="http://schemas.openxmlformats.org/officeDocument/2006/relationships/oleObject" Target="embeddings/oleObject1.bin"/><Relationship Id="rId34" Type="http://schemas.openxmlformats.org/officeDocument/2006/relationships/image" Target="media/image22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6" Type="http://schemas.openxmlformats.org/officeDocument/2006/relationships/image" Target="media/image64.jpg"/><Relationship Id="rId97" Type="http://schemas.openxmlformats.org/officeDocument/2006/relationships/image" Target="media/image85.png"/><Relationship Id="rId104" Type="http://schemas.openxmlformats.org/officeDocument/2006/relationships/image" Target="media/image92.png"/><Relationship Id="rId7" Type="http://schemas.openxmlformats.org/officeDocument/2006/relationships/endnotes" Target="endnotes.xml"/><Relationship Id="rId71" Type="http://schemas.openxmlformats.org/officeDocument/2006/relationships/image" Target="media/image59.png"/><Relationship Id="rId92" Type="http://schemas.openxmlformats.org/officeDocument/2006/relationships/image" Target="media/image80.png"/><Relationship Id="rId2" Type="http://schemas.openxmlformats.org/officeDocument/2006/relationships/numbering" Target="numbering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54.png"/><Relationship Id="rId87" Type="http://schemas.openxmlformats.org/officeDocument/2006/relationships/image" Target="media/image75.jpg"/><Relationship Id="rId110" Type="http://schemas.openxmlformats.org/officeDocument/2006/relationships/header" Target="header1.xml"/><Relationship Id="rId61" Type="http://schemas.openxmlformats.org/officeDocument/2006/relationships/image" Target="media/image49.png"/><Relationship Id="rId82" Type="http://schemas.openxmlformats.org/officeDocument/2006/relationships/image" Target="media/image70.png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image" Target="media/image44.png"/><Relationship Id="rId77" Type="http://schemas.openxmlformats.org/officeDocument/2006/relationships/image" Target="media/image65.png"/><Relationship Id="rId100" Type="http://schemas.openxmlformats.org/officeDocument/2006/relationships/image" Target="media/image88.png"/><Relationship Id="rId105" Type="http://schemas.openxmlformats.org/officeDocument/2006/relationships/image" Target="media/image93.png"/><Relationship Id="rId8" Type="http://schemas.openxmlformats.org/officeDocument/2006/relationships/hyperlink" Target="https://etc.engineering.uiowa.edu/help-desk/how-use/vdi-how-use-virtual-windows-desktop" TargetMode="External"/><Relationship Id="rId51" Type="http://schemas.openxmlformats.org/officeDocument/2006/relationships/image" Target="media/image39.png"/><Relationship Id="rId72" Type="http://schemas.openxmlformats.org/officeDocument/2006/relationships/image" Target="media/image60.png"/><Relationship Id="rId93" Type="http://schemas.openxmlformats.org/officeDocument/2006/relationships/image" Target="media/image81.png"/><Relationship Id="rId98" Type="http://schemas.openxmlformats.org/officeDocument/2006/relationships/image" Target="media/image86.png"/><Relationship Id="rId3" Type="http://schemas.openxmlformats.org/officeDocument/2006/relationships/styles" Target="styles.xml"/><Relationship Id="rId25" Type="http://schemas.openxmlformats.org/officeDocument/2006/relationships/image" Target="media/image13.png"/><Relationship Id="rId46" Type="http://schemas.openxmlformats.org/officeDocument/2006/relationships/image" Target="media/image34.png"/><Relationship Id="rId67" Type="http://schemas.openxmlformats.org/officeDocument/2006/relationships/image" Target="media/image55.png"/><Relationship Id="rId20" Type="http://schemas.openxmlformats.org/officeDocument/2006/relationships/image" Target="media/image8.png"/><Relationship Id="rId41" Type="http://schemas.openxmlformats.org/officeDocument/2006/relationships/image" Target="media/image29.png"/><Relationship Id="rId62" Type="http://schemas.openxmlformats.org/officeDocument/2006/relationships/image" Target="media/image50.png"/><Relationship Id="rId83" Type="http://schemas.openxmlformats.org/officeDocument/2006/relationships/image" Target="media/image71.jpg"/><Relationship Id="rId88" Type="http://schemas.openxmlformats.org/officeDocument/2006/relationships/image" Target="media/image76.png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9BA842-EF0A-449A-AF74-468FD0EF4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6</Pages>
  <Words>3777</Words>
  <Characters>21535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HR - Hydroscience &amp; Engineering</Company>
  <LinksUpToDate>false</LinksUpToDate>
  <CharactersWithSpaces>25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, Dong-Hwan</dc:creator>
  <cp:keywords/>
  <dc:description/>
  <cp:lastModifiedBy>Milano, Christian</cp:lastModifiedBy>
  <cp:revision>8</cp:revision>
  <cp:lastPrinted>2023-08-17T19:28:00Z</cp:lastPrinted>
  <dcterms:created xsi:type="dcterms:W3CDTF">2022-07-19T15:36:00Z</dcterms:created>
  <dcterms:modified xsi:type="dcterms:W3CDTF">2023-08-17T19:44:00Z</dcterms:modified>
</cp:coreProperties>
</file>